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8"/>
  </p:notesMasterIdLst>
  <p:sldIdLst>
    <p:sldId id="387" r:id="rId2"/>
    <p:sldId id="259" r:id="rId3"/>
    <p:sldId id="257" r:id="rId4"/>
    <p:sldId id="384" r:id="rId5"/>
    <p:sldId id="306" r:id="rId6"/>
    <p:sldId id="434" r:id="rId7"/>
    <p:sldId id="435" r:id="rId8"/>
    <p:sldId id="436" r:id="rId9"/>
    <p:sldId id="437" r:id="rId10"/>
    <p:sldId id="438" r:id="rId11"/>
    <p:sldId id="313" r:id="rId12"/>
    <p:sldId id="404" r:id="rId13"/>
    <p:sldId id="405" r:id="rId14"/>
    <p:sldId id="407" r:id="rId15"/>
    <p:sldId id="330" r:id="rId16"/>
    <p:sldId id="408" r:id="rId17"/>
    <p:sldId id="410" r:id="rId18"/>
    <p:sldId id="409" r:id="rId19"/>
    <p:sldId id="414" r:id="rId20"/>
    <p:sldId id="420" r:id="rId21"/>
    <p:sldId id="421" r:id="rId22"/>
    <p:sldId id="422" r:id="rId23"/>
    <p:sldId id="423" r:id="rId24"/>
    <p:sldId id="425" r:id="rId25"/>
    <p:sldId id="426" r:id="rId26"/>
    <p:sldId id="427" r:id="rId27"/>
    <p:sldId id="419" r:id="rId28"/>
    <p:sldId id="418" r:id="rId29"/>
    <p:sldId id="433" r:id="rId30"/>
    <p:sldId id="265" r:id="rId31"/>
    <p:sldId id="400" r:id="rId32"/>
    <p:sldId id="401" r:id="rId33"/>
    <p:sldId id="402" r:id="rId34"/>
    <p:sldId id="403" r:id="rId35"/>
    <p:sldId id="399" r:id="rId36"/>
    <p:sldId id="385" r:id="rId37"/>
  </p:sldIdLst>
  <p:sldSz cx="18288000" cy="10287000"/>
  <p:notesSz cx="6858000" cy="9144000"/>
  <p:embeddedFontLst>
    <p:embeddedFont>
      <p:font typeface="Calibri" panose="020F0502020204030204" pitchFamily="34" charset="0"/>
      <p:regular r:id="rId39"/>
      <p:bold r:id="rId40"/>
      <p:italic r:id="rId41"/>
      <p:boldItalic r:id="rId42"/>
    </p:embeddedFont>
    <p:embeddedFont>
      <p:font typeface="Cambria" panose="02040503050406030204" pitchFamily="18" charset="0"/>
      <p:regular r:id="rId43"/>
      <p:bold r:id="rId44"/>
      <p:italic r:id="rId45"/>
      <p:boldItalic r:id="rId46"/>
    </p:embeddedFont>
    <p:embeddedFont>
      <p:font typeface="Cambria Math" panose="02040503050406030204" pitchFamily="18" charset="0"/>
      <p:regular r:id="rId47"/>
    </p:embeddedFont>
    <p:embeddedFont>
      <p:font typeface="Euclid" panose="02020503060505020303" pitchFamily="18" charset="0"/>
      <p:regular r:id="rId48"/>
      <p:bold r:id="rId49"/>
      <p:italic r:id="rId50"/>
      <p:boldItalic r:id="rId5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72" d="100"/>
          <a:sy n="72" d="100"/>
        </p:scale>
        <p:origin x="65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4.fntdata"/><Relationship Id="rId47" Type="http://schemas.openxmlformats.org/officeDocument/2006/relationships/font" Target="fonts/font9.fntdata"/><Relationship Id="rId50" Type="http://schemas.openxmlformats.org/officeDocument/2006/relationships/font" Target="fonts/font12.fntdata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2.fntdata"/><Relationship Id="rId45" Type="http://schemas.openxmlformats.org/officeDocument/2006/relationships/font" Target="fonts/font7.fntdata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6.fntdata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5.fntdata"/><Relationship Id="rId48" Type="http://schemas.openxmlformats.org/officeDocument/2006/relationships/font" Target="fonts/font10.fntdata"/><Relationship Id="rId8" Type="http://schemas.openxmlformats.org/officeDocument/2006/relationships/slide" Target="slides/slide7.xml"/><Relationship Id="rId51" Type="http://schemas.openxmlformats.org/officeDocument/2006/relationships/font" Target="fonts/font1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46" Type="http://schemas.openxmlformats.org/officeDocument/2006/relationships/font" Target="fonts/font8.fntdata"/><Relationship Id="rId20" Type="http://schemas.openxmlformats.org/officeDocument/2006/relationships/slide" Target="slides/slide19.xml"/><Relationship Id="rId41" Type="http://schemas.openxmlformats.org/officeDocument/2006/relationships/font" Target="fonts/font3.fntdata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1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8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D0DACE-38E0-42D2-9336-2B707D34BC6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97843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1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95216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844330-D65E-433C-A90B-DC730FD555C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94224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109759"/>
      </p:ext>
    </p:extLst>
  </p:cSld>
  <p:clrMapOvr>
    <a:masterClrMapping/>
  </p:clrMapOvr>
  <p:transition spd="slow">
    <p:push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fetti Content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phic 1">
            <a:extLst>
              <a:ext uri="{FF2B5EF4-FFF2-40B4-BE49-F238E27FC236}">
                <a16:creationId xmlns:a16="http://schemas.microsoft.com/office/drawing/2014/main" id="{7470216E-CA87-491C-BBBE-DDFD70D768F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3994" t="34041" r="11052" b="45480"/>
          <a:stretch/>
        </p:blipFill>
        <p:spPr>
          <a:xfrm>
            <a:off x="-4572" y="52519"/>
            <a:ext cx="18297144" cy="10181966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287952" y="2993201"/>
            <a:ext cx="13712096" cy="923330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1399113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6000" b="1" i="0" kern="1200" cap="none" spc="-75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294461" y="4891058"/>
            <a:ext cx="11699081" cy="2302136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7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</p:spTree>
    <p:extLst>
      <p:ext uri="{BB962C8B-B14F-4D97-AF65-F5344CB8AC3E}">
        <p14:creationId xmlns:p14="http://schemas.microsoft.com/office/powerpoint/2010/main" val="1260607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>
          <p15:clr>
            <a:srgbClr val="5ACBF0"/>
          </p15:clr>
        </p15:guide>
        <p15:guide id="4" orient="horz" pos="2488">
          <p15:clr>
            <a:srgbClr val="5ACBF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image" Target="../media/image8.png"/><Relationship Id="rId7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9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slide" Target="slide34.xml"/><Relationship Id="rId7" Type="http://schemas.openxmlformats.org/officeDocument/2006/relationships/image" Target="../media/image59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slide" Target="slide34.xml"/><Relationship Id="rId7" Type="http://schemas.openxmlformats.org/officeDocument/2006/relationships/image" Target="../media/image65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image" Target="../media/image8.png"/><Relationship Id="rId7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9.sv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470.png"/><Relationship Id="rId7" Type="http://schemas.openxmlformats.org/officeDocument/2006/relationships/image" Target="../media/image55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0.png"/><Relationship Id="rId5" Type="http://schemas.openxmlformats.org/officeDocument/2006/relationships/image" Target="../media/image541.png"/><Relationship Id="rId10" Type="http://schemas.openxmlformats.org/officeDocument/2006/relationships/image" Target="../media/image58.png"/><Relationship Id="rId4" Type="http://schemas.openxmlformats.org/officeDocument/2006/relationships/image" Target="../media/image480.png"/><Relationship Id="rId9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31.wmf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50.wmf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image" Target="../media/image61.wmf"/><Relationship Id="rId21" Type="http://schemas.openxmlformats.org/officeDocument/2006/relationships/image" Target="../media/image70.wmf"/><Relationship Id="rId34" Type="http://schemas.openxmlformats.org/officeDocument/2006/relationships/image" Target="../media/image74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33" Type="http://schemas.openxmlformats.org/officeDocument/2006/relationships/oleObject" Target="../embeddings/oleObject49.bin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5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69.wmf"/><Relationship Id="rId31" Type="http://schemas.openxmlformats.org/officeDocument/2006/relationships/image" Target="../media/image5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73.wmf"/><Relationship Id="rId30" Type="http://schemas.openxmlformats.org/officeDocument/2006/relationships/oleObject" Target="../embeddings/oleObject47.bin"/><Relationship Id="rId8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85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5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69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93.wmf"/><Relationship Id="rId2" Type="http://schemas.openxmlformats.org/officeDocument/2006/relationships/oleObject" Target="../embeddings/oleObject61.bin"/><Relationship Id="rId16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6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103.wmf"/><Relationship Id="rId3" Type="http://schemas.openxmlformats.org/officeDocument/2006/relationships/image" Target="../media/image95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77.bin"/><Relationship Id="rId2" Type="http://schemas.openxmlformats.org/officeDocument/2006/relationships/oleObject" Target="../embeddings/oleObject70.bin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96.pn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10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11.wmf"/><Relationship Id="rId3" Type="http://schemas.openxmlformats.org/officeDocument/2006/relationships/image" Target="../media/image105.wmf"/><Relationship Id="rId7" Type="http://schemas.openxmlformats.org/officeDocument/2006/relationships/image" Target="../media/image139.png"/><Relationship Id="rId12" Type="http://schemas.openxmlformats.org/officeDocument/2006/relationships/image" Target="../media/image140.png"/><Relationship Id="rId17" Type="http://schemas.openxmlformats.org/officeDocument/2006/relationships/oleObject" Target="../embeddings/oleObject85.bin"/><Relationship Id="rId2" Type="http://schemas.openxmlformats.org/officeDocument/2006/relationships/oleObject" Target="../embeddings/oleObject79.bin"/><Relationship Id="rId16" Type="http://schemas.openxmlformats.org/officeDocument/2006/relationships/image" Target="../media/image110.wmf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08.wmf"/><Relationship Id="rId5" Type="http://schemas.openxmlformats.org/officeDocument/2006/relationships/image" Target="../media/image106.wmf"/><Relationship Id="rId15" Type="http://schemas.openxmlformats.org/officeDocument/2006/relationships/oleObject" Target="../embeddings/oleObject84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141.png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07.wmf"/><Relationship Id="rId14" Type="http://schemas.openxmlformats.org/officeDocument/2006/relationships/image" Target="../media/image10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sv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svg"/><Relationship Id="rId10" Type="http://schemas.openxmlformats.org/officeDocument/2006/relationships/image" Target="../media/image14.sv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microsoft.com/office/2007/relationships/hdphoto" Target="../media/hdphoto3.wdp"/><Relationship Id="rId18" Type="http://schemas.openxmlformats.org/officeDocument/2006/relationships/image" Target="../media/image130.png"/><Relationship Id="rId3" Type="http://schemas.openxmlformats.org/officeDocument/2006/relationships/image" Target="../media/image119.jpeg"/><Relationship Id="rId7" Type="http://schemas.openxmlformats.org/officeDocument/2006/relationships/image" Target="../media/image123.png"/><Relationship Id="rId12" Type="http://schemas.openxmlformats.org/officeDocument/2006/relationships/image" Target="../media/image127.png"/><Relationship Id="rId17" Type="http://schemas.microsoft.com/office/2007/relationships/hdphoto" Target="../media/hdphoto5.wdp"/><Relationship Id="rId2" Type="http://schemas.openxmlformats.org/officeDocument/2006/relationships/audio" Target="../media/audio2.wav"/><Relationship Id="rId16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11" Type="http://schemas.microsoft.com/office/2007/relationships/hdphoto" Target="../media/hdphoto2.wdp"/><Relationship Id="rId5" Type="http://schemas.openxmlformats.org/officeDocument/2006/relationships/image" Target="../media/image121.png"/><Relationship Id="rId15" Type="http://schemas.microsoft.com/office/2007/relationships/hdphoto" Target="../media/hdphoto4.wdp"/><Relationship Id="rId10" Type="http://schemas.openxmlformats.org/officeDocument/2006/relationships/image" Target="../media/image126.png"/><Relationship Id="rId19" Type="http://schemas.microsoft.com/office/2007/relationships/hdphoto" Target="../media/hdphoto6.wdp"/><Relationship Id="rId4" Type="http://schemas.openxmlformats.org/officeDocument/2006/relationships/image" Target="../media/image120.png"/><Relationship Id="rId9" Type="http://schemas.openxmlformats.org/officeDocument/2006/relationships/image" Target="../media/image125.png"/><Relationship Id="rId14" Type="http://schemas.openxmlformats.org/officeDocument/2006/relationships/image" Target="../media/image12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33.png"/><Relationship Id="rId18" Type="http://schemas.microsoft.com/office/2007/relationships/hdphoto" Target="../media/hdphoto8.wdp"/><Relationship Id="rId26" Type="http://schemas.microsoft.com/office/2007/relationships/hdphoto" Target="../media/hdphoto11.wdp"/><Relationship Id="rId3" Type="http://schemas.openxmlformats.org/officeDocument/2006/relationships/audio" Target="../media/audio3.wav"/><Relationship Id="rId21" Type="http://schemas.openxmlformats.org/officeDocument/2006/relationships/image" Target="../media/image130.png"/><Relationship Id="rId7" Type="http://schemas.openxmlformats.org/officeDocument/2006/relationships/image" Target="../media/image121.png"/><Relationship Id="rId12" Type="http://schemas.openxmlformats.org/officeDocument/2006/relationships/image" Target="../media/image125.png"/><Relationship Id="rId17" Type="http://schemas.openxmlformats.org/officeDocument/2006/relationships/image" Target="../media/image134.png"/><Relationship Id="rId25" Type="http://schemas.openxmlformats.org/officeDocument/2006/relationships/image" Target="../media/image137.png"/><Relationship Id="rId2" Type="http://schemas.openxmlformats.org/officeDocument/2006/relationships/slideLayout" Target="../slideLayouts/slideLayout7.xml"/><Relationship Id="rId16" Type="http://schemas.microsoft.com/office/2007/relationships/hdphoto" Target="../media/hdphoto3.wdp"/><Relationship Id="rId20" Type="http://schemas.microsoft.com/office/2007/relationships/hdphoto" Target="../media/hdphoto9.wdp"/><Relationship Id="rId29" Type="http://schemas.openxmlformats.org/officeDocument/2006/relationships/image" Target="../media/image142.png"/><Relationship Id="rId1" Type="http://schemas.openxmlformats.org/officeDocument/2006/relationships/tags" Target="../tags/tag2.xml"/><Relationship Id="rId6" Type="http://schemas.openxmlformats.org/officeDocument/2006/relationships/image" Target="../media/image120.png"/><Relationship Id="rId11" Type="http://schemas.openxmlformats.org/officeDocument/2006/relationships/image" Target="../media/image124.png"/><Relationship Id="rId24" Type="http://schemas.microsoft.com/office/2007/relationships/hdphoto" Target="../media/hdphoto10.wdp"/><Relationship Id="rId5" Type="http://schemas.openxmlformats.org/officeDocument/2006/relationships/image" Target="../media/image119.jpeg"/><Relationship Id="rId15" Type="http://schemas.openxmlformats.org/officeDocument/2006/relationships/image" Target="../media/image127.png"/><Relationship Id="rId23" Type="http://schemas.openxmlformats.org/officeDocument/2006/relationships/image" Target="../media/image136.png"/><Relationship Id="rId28" Type="http://schemas.microsoft.com/office/2007/relationships/hdphoto" Target="../media/hdphoto12.wdp"/><Relationship Id="rId10" Type="http://schemas.openxmlformats.org/officeDocument/2006/relationships/image" Target="../media/image132.png"/><Relationship Id="rId19" Type="http://schemas.openxmlformats.org/officeDocument/2006/relationships/image" Target="../media/image135.png"/><Relationship Id="rId4" Type="http://schemas.openxmlformats.org/officeDocument/2006/relationships/audio" Target="../media/audio1.wav"/><Relationship Id="rId9" Type="http://schemas.openxmlformats.org/officeDocument/2006/relationships/image" Target="../media/image123.png"/><Relationship Id="rId14" Type="http://schemas.microsoft.com/office/2007/relationships/hdphoto" Target="../media/hdphoto7.wdp"/><Relationship Id="rId22" Type="http://schemas.microsoft.com/office/2007/relationships/hdphoto" Target="../media/hdphoto6.wdp"/><Relationship Id="rId27" Type="http://schemas.openxmlformats.org/officeDocument/2006/relationships/image" Target="../media/image138.png"/><Relationship Id="rId30" Type="http://schemas.microsoft.com/office/2007/relationships/hdphoto" Target="../media/hdphoto13.wdp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4.svg"/><Relationship Id="rId7" Type="http://schemas.openxmlformats.org/officeDocument/2006/relationships/image" Target="../media/image146.sv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image" Target="../media/image8.png"/><Relationship Id="rId7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9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0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7" Type="http://schemas.openxmlformats.org/officeDocument/2006/relationships/image" Target="../media/image25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>
          <a:xfrm>
            <a:off x="0" y="1"/>
            <a:ext cx="6005946" cy="10604183"/>
          </a:xfrm>
          <a:custGeom>
            <a:avLst/>
            <a:gdLst>
              <a:gd name="connsiteX0" fmla="*/ 0 w 5238"/>
              <a:gd name="connsiteY0" fmla="*/ 0 h 10800"/>
              <a:gd name="connsiteX1" fmla="*/ 2613 w 5238"/>
              <a:gd name="connsiteY1" fmla="*/ 1881 h 10800"/>
              <a:gd name="connsiteX2" fmla="*/ 4121 w 5238"/>
              <a:gd name="connsiteY2" fmla="*/ 2919 h 10800"/>
              <a:gd name="connsiteX3" fmla="*/ 3551 w 5238"/>
              <a:gd name="connsiteY3" fmla="*/ 4243 h 10800"/>
              <a:gd name="connsiteX4" fmla="*/ 5176 w 5238"/>
              <a:gd name="connsiteY4" fmla="*/ 5315 h 10800"/>
              <a:gd name="connsiteX5" fmla="*/ 4087 w 5238"/>
              <a:gd name="connsiteY5" fmla="*/ 5935 h 10800"/>
              <a:gd name="connsiteX6" fmla="*/ 3568 w 5238"/>
              <a:gd name="connsiteY6" fmla="*/ 7510 h 10800"/>
              <a:gd name="connsiteX7" fmla="*/ 4690 w 5238"/>
              <a:gd name="connsiteY7" fmla="*/ 8817 h 10800"/>
              <a:gd name="connsiteX8" fmla="*/ 3048 w 5238"/>
              <a:gd name="connsiteY8" fmla="*/ 9604 h 10800"/>
              <a:gd name="connsiteX9" fmla="*/ 0 w 5238"/>
              <a:gd name="connsiteY9" fmla="*/ 10800 h 10800"/>
              <a:gd name="connsiteX10" fmla="*/ 0 w 5238"/>
              <a:gd name="connsiteY10" fmla="*/ 0 h 1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238" h="10800">
                <a:moveTo>
                  <a:pt x="0" y="0"/>
                </a:moveTo>
                <a:cubicBezTo>
                  <a:pt x="1200" y="331"/>
                  <a:pt x="3651" y="574"/>
                  <a:pt x="2613" y="1881"/>
                </a:cubicBezTo>
                <a:cubicBezTo>
                  <a:pt x="3853" y="2970"/>
                  <a:pt x="3272" y="2640"/>
                  <a:pt x="4121" y="2919"/>
                </a:cubicBezTo>
                <a:cubicBezTo>
                  <a:pt x="4774" y="3288"/>
                  <a:pt x="3411" y="3813"/>
                  <a:pt x="3551" y="4243"/>
                </a:cubicBezTo>
                <a:cubicBezTo>
                  <a:pt x="4070" y="5567"/>
                  <a:pt x="5483" y="4684"/>
                  <a:pt x="5176" y="5315"/>
                </a:cubicBezTo>
                <a:cubicBezTo>
                  <a:pt x="5478" y="6353"/>
                  <a:pt x="4606" y="5628"/>
                  <a:pt x="4087" y="5935"/>
                </a:cubicBezTo>
                <a:cubicBezTo>
                  <a:pt x="5310" y="6622"/>
                  <a:pt x="3333" y="6940"/>
                  <a:pt x="3568" y="7510"/>
                </a:cubicBezTo>
                <a:cubicBezTo>
                  <a:pt x="4673" y="7091"/>
                  <a:pt x="4495" y="8677"/>
                  <a:pt x="4690" y="8817"/>
                </a:cubicBezTo>
                <a:cubicBezTo>
                  <a:pt x="4143" y="9079"/>
                  <a:pt x="3836" y="10191"/>
                  <a:pt x="3048" y="9604"/>
                </a:cubicBezTo>
                <a:cubicBezTo>
                  <a:pt x="2177" y="10827"/>
                  <a:pt x="1016" y="10401"/>
                  <a:pt x="0" y="1080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zh-CN" altLang="en-US" sz="270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4" name="任意多边形 3"/>
          <p:cNvSpPr/>
          <p:nvPr/>
        </p:nvSpPr>
        <p:spPr>
          <a:xfrm>
            <a:off x="-9267" y="0"/>
            <a:ext cx="4994963" cy="10287000"/>
          </a:xfrm>
          <a:custGeom>
            <a:avLst/>
            <a:gdLst>
              <a:gd name="connsiteX0" fmla="*/ 0 w 5238"/>
              <a:gd name="connsiteY0" fmla="*/ 0 h 10800"/>
              <a:gd name="connsiteX1" fmla="*/ 2613 w 5238"/>
              <a:gd name="connsiteY1" fmla="*/ 1881 h 10800"/>
              <a:gd name="connsiteX2" fmla="*/ 4121 w 5238"/>
              <a:gd name="connsiteY2" fmla="*/ 2919 h 10800"/>
              <a:gd name="connsiteX3" fmla="*/ 3551 w 5238"/>
              <a:gd name="connsiteY3" fmla="*/ 4243 h 10800"/>
              <a:gd name="connsiteX4" fmla="*/ 5176 w 5238"/>
              <a:gd name="connsiteY4" fmla="*/ 5315 h 10800"/>
              <a:gd name="connsiteX5" fmla="*/ 4087 w 5238"/>
              <a:gd name="connsiteY5" fmla="*/ 5935 h 10800"/>
              <a:gd name="connsiteX6" fmla="*/ 3568 w 5238"/>
              <a:gd name="connsiteY6" fmla="*/ 7510 h 10800"/>
              <a:gd name="connsiteX7" fmla="*/ 4690 w 5238"/>
              <a:gd name="connsiteY7" fmla="*/ 8817 h 10800"/>
              <a:gd name="connsiteX8" fmla="*/ 3048 w 5238"/>
              <a:gd name="connsiteY8" fmla="*/ 9604 h 10800"/>
              <a:gd name="connsiteX9" fmla="*/ 0 w 5238"/>
              <a:gd name="connsiteY9" fmla="*/ 10800 h 10800"/>
              <a:gd name="connsiteX10" fmla="*/ 0 w 5238"/>
              <a:gd name="connsiteY10" fmla="*/ 0 h 1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238" h="10800">
                <a:moveTo>
                  <a:pt x="0" y="0"/>
                </a:moveTo>
                <a:cubicBezTo>
                  <a:pt x="1200" y="331"/>
                  <a:pt x="3651" y="574"/>
                  <a:pt x="2613" y="1881"/>
                </a:cubicBezTo>
                <a:cubicBezTo>
                  <a:pt x="3853" y="2970"/>
                  <a:pt x="3272" y="2640"/>
                  <a:pt x="4121" y="2919"/>
                </a:cubicBezTo>
                <a:cubicBezTo>
                  <a:pt x="4774" y="3288"/>
                  <a:pt x="3411" y="3813"/>
                  <a:pt x="3551" y="4243"/>
                </a:cubicBezTo>
                <a:cubicBezTo>
                  <a:pt x="4070" y="5567"/>
                  <a:pt x="5483" y="4684"/>
                  <a:pt x="5176" y="5315"/>
                </a:cubicBezTo>
                <a:cubicBezTo>
                  <a:pt x="5478" y="6353"/>
                  <a:pt x="4606" y="5628"/>
                  <a:pt x="4087" y="5935"/>
                </a:cubicBezTo>
                <a:cubicBezTo>
                  <a:pt x="5310" y="6622"/>
                  <a:pt x="3333" y="6940"/>
                  <a:pt x="3568" y="7510"/>
                </a:cubicBezTo>
                <a:cubicBezTo>
                  <a:pt x="4673" y="7091"/>
                  <a:pt x="4495" y="8677"/>
                  <a:pt x="4690" y="8817"/>
                </a:cubicBezTo>
                <a:cubicBezTo>
                  <a:pt x="4143" y="9079"/>
                  <a:pt x="3836" y="10191"/>
                  <a:pt x="3048" y="9604"/>
                </a:cubicBezTo>
                <a:cubicBezTo>
                  <a:pt x="2177" y="10827"/>
                  <a:pt x="1016" y="10401"/>
                  <a:pt x="0" y="10800"/>
                </a:cubicBezTo>
                <a:lnTo>
                  <a:pt x="0" y="0"/>
                </a:lnTo>
                <a:close/>
              </a:path>
            </a:pathLst>
          </a:custGeom>
          <a:solidFill>
            <a:srgbClr val="82C7F1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zh-CN" altLang="en-US" sz="270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67791B96-74A4-728B-9FFC-BCBB10C89BA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9578"/>
          <a:stretch/>
        </p:blipFill>
        <p:spPr>
          <a:xfrm>
            <a:off x="262143" y="-1268871"/>
            <a:ext cx="6567963" cy="11555871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51769B7C-E50A-74FF-DECF-55015F4BA99B}"/>
              </a:ext>
            </a:extLst>
          </p:cNvPr>
          <p:cNvGrpSpPr/>
          <p:nvPr/>
        </p:nvGrpSpPr>
        <p:grpSpPr>
          <a:xfrm>
            <a:off x="-1917402" y="8051562"/>
            <a:ext cx="22122803" cy="2237865"/>
            <a:chOff x="-2419622" y="5397105"/>
            <a:chExt cx="14748535" cy="1491910"/>
          </a:xfrm>
        </p:grpSpPr>
        <p:pic>
          <p:nvPicPr>
            <p:cNvPr id="33" name="图片 16">
              <a:extLst>
                <a:ext uri="{FF2B5EF4-FFF2-40B4-BE49-F238E27FC236}">
                  <a16:creationId xmlns:a16="http://schemas.microsoft.com/office/drawing/2014/main" id="{F00D32FF-93D5-14F2-E28D-F54C8191158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568"/>
            <a:stretch/>
          </p:blipFill>
          <p:spPr>
            <a:xfrm flipH="1">
              <a:off x="-2419622" y="5397299"/>
              <a:ext cx="8603674" cy="1491716"/>
            </a:xfrm>
            <a:prstGeom prst="rect">
              <a:avLst/>
            </a:prstGeom>
          </p:spPr>
        </p:pic>
        <p:pic>
          <p:nvPicPr>
            <p:cNvPr id="30" name="图片 16">
              <a:extLst>
                <a:ext uri="{FF2B5EF4-FFF2-40B4-BE49-F238E27FC236}">
                  <a16:creationId xmlns:a16="http://schemas.microsoft.com/office/drawing/2014/main" id="{0889D413-7EB0-6D52-6B3B-A6624F5ADD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568"/>
            <a:stretch/>
          </p:blipFill>
          <p:spPr>
            <a:xfrm flipH="1">
              <a:off x="3725239" y="5397105"/>
              <a:ext cx="8603674" cy="1491716"/>
            </a:xfrm>
            <a:prstGeom prst="rect">
              <a:avLst/>
            </a:prstGeom>
          </p:spPr>
        </p:pic>
      </p:grpSp>
      <p:sp>
        <p:nvSpPr>
          <p:cNvPr id="6" name="TextBox 5"/>
          <p:cNvSpPr txBox="1"/>
          <p:nvPr/>
        </p:nvSpPr>
        <p:spPr>
          <a:xfrm>
            <a:off x="7518422" y="746496"/>
            <a:ext cx="8291052" cy="7478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endParaRPr lang="en-US" sz="1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04723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9944100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573912" y="1015625"/>
            <a:ext cx="16571088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6" name="Freeform 5"/>
          <p:cNvSpPr/>
          <p:nvPr/>
        </p:nvSpPr>
        <p:spPr>
          <a:xfrm>
            <a:off x="911369" y="2857500"/>
            <a:ext cx="16614631" cy="2378317"/>
          </a:xfrm>
          <a:custGeom>
            <a:avLst/>
            <a:gdLst/>
            <a:ahLst/>
            <a:cxnLst/>
            <a:rect l="l" t="t" r="r" b="b"/>
            <a:pathLst>
              <a:path w="5974562" h="6012840">
                <a:moveTo>
                  <a:pt x="5881853" y="6012840"/>
                </a:moveTo>
                <a:lnTo>
                  <a:pt x="92710" y="6012840"/>
                </a:lnTo>
                <a:cubicBezTo>
                  <a:pt x="41910" y="6012840"/>
                  <a:pt x="0" y="5970931"/>
                  <a:pt x="0" y="5920131"/>
                </a:cubicBezTo>
                <a:lnTo>
                  <a:pt x="0" y="92710"/>
                </a:lnTo>
                <a:cubicBezTo>
                  <a:pt x="0" y="41910"/>
                  <a:pt x="41910" y="0"/>
                  <a:pt x="92710" y="0"/>
                </a:cubicBezTo>
                <a:lnTo>
                  <a:pt x="5880583" y="0"/>
                </a:lnTo>
                <a:cubicBezTo>
                  <a:pt x="5931383" y="0"/>
                  <a:pt x="5973292" y="41910"/>
                  <a:pt x="5973292" y="92710"/>
                </a:cubicBezTo>
                <a:lnTo>
                  <a:pt x="5973292" y="5918860"/>
                </a:lnTo>
                <a:cubicBezTo>
                  <a:pt x="5974562" y="5970931"/>
                  <a:pt x="5932653" y="6012840"/>
                  <a:pt x="5881853" y="6012840"/>
                </a:cubicBezTo>
                <a:close/>
              </a:path>
            </a:pathLst>
          </a:custGeom>
          <a:solidFill>
            <a:schemeClr val="accent5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911369" y="2972507"/>
                <a:ext cx="16609188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371600">
                  <a:defRPr/>
                </a:pP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5. 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Một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vậ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rơi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ự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do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ừ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cao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396,9 m.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Biế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quãng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chuyển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động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(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mé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)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vậ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phụ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huộc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vào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hời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gian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t (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giây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)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bởi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công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Vậ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chạm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đấ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sau</a:t>
                </a:r>
                <a:endParaRPr lang="vi-VN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369" y="2972507"/>
                <a:ext cx="16609188" cy="2123658"/>
              </a:xfrm>
              <a:prstGeom prst="rect">
                <a:avLst/>
              </a:prstGeom>
              <a:blipFill rotWithShape="0">
                <a:blip r:embed="rId4"/>
                <a:stretch>
                  <a:fillRect l="-1505" t="-6322" r="-1285" b="-13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7200" y="8261339"/>
            <a:ext cx="19734462" cy="3054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49600" y="509961"/>
            <a:ext cx="2139881" cy="137171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902404" y="6116919"/>
            <a:ext cx="1660918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8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ây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B. 5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ây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C. 11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ây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D. 9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ây</a:t>
            </a:r>
            <a:endParaRPr lang="en-US" sz="44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4478000" y="6116919"/>
            <a:ext cx="2667000" cy="1188417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8726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3" grpId="0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35000" cy="2743200"/>
            <a:chOff x="2193759" y="2917658"/>
            <a:chExt cx="13335000" cy="2743200"/>
          </a:xfrm>
          <a:solidFill>
            <a:schemeClr val="accent6">
              <a:lumMod val="40000"/>
              <a:lumOff val="60000"/>
            </a:schemeClr>
          </a:solidFill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  <a:grpFill/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5241761" y="3706951"/>
              <a:ext cx="6885210" cy="131574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. TỰ</a:t>
              </a:r>
              <a:r>
                <a:rPr kumimoji="0" lang="nl-NL" sz="53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LUẬN</a:t>
              </a: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1248954" y="299804"/>
                <a:ext cx="15790092" cy="2406896"/>
              </a:xfrm>
              <a:prstGeom prst="snip2DiagRect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ài 3.37</a:t>
                </a:r>
                <a:r>
                  <a:rPr lang="vi-VN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: </a:t>
                </a:r>
                <a:r>
                  <a:rPr lang="en-US" sz="48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Không</a:t>
                </a: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sử</a:t>
                </a: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dụng</a:t>
                </a: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máy</a:t>
                </a: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ính</a:t>
                </a: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cầm</a:t>
                </a: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ay</a:t>
                </a: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, </a:t>
                </a:r>
                <a:r>
                  <a:rPr lang="en-US" sz="48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ính</a:t>
                </a: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giá</a:t>
                </a: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rị</a:t>
                </a: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biểu</a:t>
                </a: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(2+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sSup>
                          <m:sSup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endParaRPr lang="vi-VN" sz="4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954" y="299804"/>
                <a:ext cx="15790092" cy="2406896"/>
              </a:xfrm>
              <a:prstGeom prst="snip2Diag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loud 2">
            <a:hlinkClick r:id="rId3" action="ppaction://hlinksldjump"/>
          </p:cNvPr>
          <p:cNvSpPr/>
          <p:nvPr/>
        </p:nvSpPr>
        <p:spPr>
          <a:xfrm>
            <a:off x="-533400" y="2706700"/>
            <a:ext cx="3538817" cy="1657350"/>
          </a:xfrm>
          <a:prstGeom prst="cloud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600" dirty="0">
                <a:solidFill>
                  <a:schemeClr val="tx1"/>
                </a:solidFill>
                <a:latin typeface="Arial" panose="020B0604020202020204" pitchFamily="34" charset="0"/>
              </a:rPr>
              <a:t>GIẢI</a:t>
            </a:r>
            <a:endParaRPr lang="vi-VN" sz="36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819400" y="3021374"/>
                <a:ext cx="13500229" cy="1595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Ta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ó: </m:t>
                    </m:r>
                    <m:r>
                      <m:rPr>
                        <m:sty m:val="p"/>
                      </m:rP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(2+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sSup>
                          <m:sSup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3021374"/>
                <a:ext cx="13500229" cy="15954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38600" y="4538663"/>
                <a:ext cx="11353800" cy="1463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2+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d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48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2−</m:t>
                        </m:r>
                        <m:rad>
                          <m:radPr>
                            <m:degHide m:val="on"/>
                            <m:ctrlP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rad>
                      </m:den>
                    </m:f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538663"/>
                <a:ext cx="11353800" cy="14637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038600" y="6152970"/>
                <a:ext cx="11353800" cy="900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−</m:t>
                    </m:r>
                    <m:rad>
                      <m:radPr>
                        <m:degHide m:val="on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(2+</m:t>
                    </m:r>
                    <m:rad>
                      <m:radPr>
                        <m:degHide m:val="on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+</m:t>
                    </m:r>
                    <m:rad>
                      <m:radPr>
                        <m:degHide m:val="on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6152970"/>
                <a:ext cx="11353800" cy="90043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038600" y="7138661"/>
                <a:ext cx="11353800" cy="900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−</m:t>
                    </m:r>
                    <m:rad>
                      <m:radPr>
                        <m:degHide m:val="on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+2</m:t>
                    </m:r>
                    <m:rad>
                      <m:radPr>
                        <m:degHide m:val="on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7138661"/>
                <a:ext cx="11353800" cy="90043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667000" y="8035620"/>
                <a:ext cx="38862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8035620"/>
                <a:ext cx="3886200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743200" y="8808303"/>
            <a:ext cx="388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/>
              <a:t>Vậy</a:t>
            </a:r>
            <a:r>
              <a:rPr lang="en-US" sz="4800" dirty="0"/>
              <a:t> A = 4</a:t>
            </a:r>
          </a:p>
        </p:txBody>
      </p:sp>
    </p:spTree>
    <p:extLst>
      <p:ext uri="{BB962C8B-B14F-4D97-AF65-F5344CB8AC3E}">
        <p14:creationId xmlns:p14="http://schemas.microsoft.com/office/powerpoint/2010/main" val="2409032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1752600" y="32657"/>
                <a:ext cx="15468600" cy="2667000"/>
              </a:xfrm>
              <a:prstGeom prst="snip2Diag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ài 3.38</a:t>
                </a:r>
                <a:r>
                  <a:rPr lang="vi-VN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: 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ho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biểu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en-US" sz="4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/>
                  <a:t>vớ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;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4 </m:t>
                    </m:r>
                  </m:oMath>
                </a14:m>
                <a:endParaRPr lang="en-US" sz="40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  <a:p>
                <a:pPr lvl="0"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/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Rút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gọ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biểu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A</a:t>
                </a:r>
              </a:p>
              <a:p>
                <a:pPr lvl="0"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/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giá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rị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A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ạ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x=14</a:t>
                </a:r>
                <a:endParaRPr lang="vi-VN" sz="40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2657"/>
                <a:ext cx="15468600" cy="2667000"/>
              </a:xfrm>
              <a:prstGeom prst="snip2Diag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loud 2">
            <a:hlinkClick r:id="rId3" action="ppaction://hlinksldjump"/>
          </p:cNvPr>
          <p:cNvSpPr/>
          <p:nvPr/>
        </p:nvSpPr>
        <p:spPr>
          <a:xfrm>
            <a:off x="0" y="1485900"/>
            <a:ext cx="1905000" cy="1524000"/>
          </a:xfrm>
          <a:prstGeom prst="cloud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600" dirty="0">
                <a:solidFill>
                  <a:schemeClr val="tx1"/>
                </a:solidFill>
                <a:latin typeface="Arial" panose="020B0604020202020204" pitchFamily="34" charset="0"/>
              </a:rPr>
              <a:t>GIẢI</a:t>
            </a:r>
            <a:endParaRPr lang="vi-VN" sz="36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304800" y="3390900"/>
                <a:ext cx="7543800" cy="1722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en-US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4800" y="3390900"/>
                <a:ext cx="7543800" cy="17229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8200" y="2705100"/>
                <a:ext cx="81534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/>
                  <a:t>a/ </a:t>
                </a:r>
                <a:r>
                  <a:rPr lang="en-US" sz="4800" dirty="0" err="1"/>
                  <a:t>Với</a:t>
                </a:r>
                <a:r>
                  <a:rPr lang="en-US" sz="4800" dirty="0"/>
                  <a:t> ĐKX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;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𝑎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:</m:t>
                    </m:r>
                  </m:oMath>
                </a14:m>
                <a:r>
                  <a:rPr lang="en-US" sz="4800" dirty="0"/>
                  <a:t>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05100"/>
                <a:ext cx="8153400" cy="830997"/>
              </a:xfrm>
              <a:prstGeom prst="rect">
                <a:avLst/>
              </a:prstGeom>
              <a:blipFill rotWithShape="0">
                <a:blip r:embed="rId5"/>
                <a:stretch>
                  <a:fillRect l="-3441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0" y="5143500"/>
                <a:ext cx="8305800" cy="1746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−4(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43500"/>
                <a:ext cx="8305800" cy="174637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6896100"/>
                <a:ext cx="8305800" cy="1746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8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896100"/>
                <a:ext cx="8305800" cy="174637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28600" y="8572500"/>
                <a:ext cx="3810000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12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</m:den>
                      </m:f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8572500"/>
                <a:ext cx="3810000" cy="148002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 flipH="1">
            <a:off x="8991600" y="2686172"/>
            <a:ext cx="76200" cy="760082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9448800" y="3040440"/>
                <a:ext cx="815340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/>
                  <a:t>b/ </a:t>
                </a:r>
                <a:r>
                  <a:rPr lang="en-US" sz="4800" dirty="0" err="1"/>
                  <a:t>Thay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4 </m:t>
                    </m:r>
                  </m:oMath>
                </a14:m>
                <a:r>
                  <a:rPr lang="en-US" sz="4800" dirty="0"/>
                  <a:t>(thỏa </a:t>
                </a:r>
                <a:r>
                  <a:rPr lang="en-US" sz="4800" dirty="0" err="1"/>
                  <a:t>mãn</a:t>
                </a:r>
                <a:r>
                  <a:rPr lang="en-US" sz="4800" dirty="0"/>
                  <a:t> ĐKXĐ) </a:t>
                </a:r>
                <a:r>
                  <a:rPr lang="en-US" sz="4800" dirty="0" err="1"/>
                  <a:t>vào</a:t>
                </a:r>
                <a:r>
                  <a:rPr lang="en-US" sz="4800" dirty="0"/>
                  <a:t> </a:t>
                </a:r>
                <a:r>
                  <a:rPr lang="en-US" sz="4800" dirty="0" err="1"/>
                  <a:t>biểu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hức</a:t>
                </a:r>
                <a:r>
                  <a:rPr lang="en-US" sz="4800" dirty="0"/>
                  <a:t> A ta </a:t>
                </a:r>
                <a:r>
                  <a:rPr lang="en-US" sz="4800" dirty="0" err="1"/>
                  <a:t>có</a:t>
                </a:r>
                <a:r>
                  <a:rPr lang="en-US" sz="4800" dirty="0"/>
                  <a:t>: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8800" y="3040440"/>
                <a:ext cx="8153400" cy="1569660"/>
              </a:xfrm>
              <a:prstGeom prst="rect">
                <a:avLst/>
              </a:prstGeom>
              <a:blipFill rotWithShape="0">
                <a:blip r:embed="rId9"/>
                <a:stretch>
                  <a:fillRect l="-3363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9753600" y="4840234"/>
                <a:ext cx="7239000" cy="1141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=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4−4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6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600" y="4840234"/>
                <a:ext cx="7239000" cy="114146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9829800" y="6211897"/>
                <a:ext cx="6858000" cy="1141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/>
                  <a:t>Vậy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4</m:t>
                    </m:r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6211897"/>
                <a:ext cx="6858000" cy="1141403"/>
              </a:xfrm>
              <a:prstGeom prst="rect">
                <a:avLst/>
              </a:prstGeom>
              <a:blipFill rotWithShape="0">
                <a:blip r:embed="rId11"/>
                <a:stretch>
                  <a:fillRect l="-4089" b="-14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191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6" grpId="0"/>
      <p:bldP spid="7" grpId="0"/>
      <p:bldP spid="9" grpId="0"/>
      <p:bldP spid="10" grpId="0"/>
      <p:bldP spid="14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375" t="34167" r="3125" b="27501"/>
          <a:stretch/>
        </p:blipFill>
        <p:spPr>
          <a:xfrm>
            <a:off x="0" y="-114300"/>
            <a:ext cx="18440400" cy="5562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" y="5219700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3509242"/>
              </p:ext>
            </p:extLst>
          </p:nvPr>
        </p:nvGraphicFramePr>
        <p:xfrm>
          <a:off x="2133600" y="5295900"/>
          <a:ext cx="11430000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7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5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57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66800"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(J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2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59817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78105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19200" y="7541955"/>
            <a:ext cx="16611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0 J t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4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t = 800</a:t>
            </a:r>
          </a:p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=10, t = 5s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</a:t>
            </a:r>
            <a:r>
              <a:rPr lang="en-US" sz="4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10.5 = 800</a:t>
            </a: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</a:t>
            </a:r>
            <a:r>
              <a:rPr lang="en-US" sz="4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6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= 4 (A) (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&gt; 0)</a:t>
            </a:r>
          </a:p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0J </a:t>
            </a:r>
          </a:p>
        </p:txBody>
      </p:sp>
    </p:spTree>
    <p:extLst>
      <p:ext uri="{BB962C8B-B14F-4D97-AF65-F5344CB8AC3E}">
        <p14:creationId xmlns:p14="http://schemas.microsoft.com/office/powerpoint/2010/main" val="3614413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016743" y="1880405"/>
            <a:ext cx="10167940" cy="2120094"/>
            <a:chOff x="3570122" y="3083563"/>
            <a:chExt cx="10167940" cy="2120094"/>
          </a:xfrm>
        </p:grpSpPr>
        <p:grpSp>
          <p:nvGrpSpPr>
            <p:cNvPr id="40" name="Group 4"/>
            <p:cNvGrpSpPr/>
            <p:nvPr/>
          </p:nvGrpSpPr>
          <p:grpSpPr>
            <a:xfrm>
              <a:off x="3570122" y="3083563"/>
              <a:ext cx="10167940" cy="2120094"/>
              <a:chOff x="530603" y="155989"/>
              <a:chExt cx="6400205" cy="1993384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530603" y="155989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551588" y="155990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652064" y="3222458"/>
              <a:ext cx="9970718" cy="1708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7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3. MỞ RỘNG</a:t>
              </a:r>
              <a:endParaRPr kumimoji="0" lang="en-US" sz="7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655943"/>
      </p:ext>
    </p:extLst>
  </p:cSld>
  <p:clrMapOvr>
    <a:masterClrMapping/>
  </p:clrMapOvr>
  <p:transition spd="med">
    <p:circl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7608" y="38100"/>
            <a:ext cx="1264519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DẠNG BÀI TẬP TOÁN THƯỜNG GẶP </a:t>
            </a:r>
          </a:p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 BIỂU THỨC CHỨA CĂN BẬC HA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0600" y="2247900"/>
            <a:ext cx="16804600" cy="78483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ăn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vi-VN" sz="4800" b="1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1654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300162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id="{2DE3F184-D216-42D2-8E8D-2580A7AD863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31495" y="993774"/>
              <a:ext cx="6347460" cy="3048223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173730">
                      <a:extLst>
                        <a:ext uri="{9D8B030D-6E8A-4147-A177-3AD203B41FA5}">
                          <a16:colId xmlns:a16="http://schemas.microsoft.com/office/drawing/2014/main" val="2990352650"/>
                        </a:ext>
                      </a:extLst>
                    </a:gridCol>
                    <a:gridCol w="3173730">
                      <a:extLst>
                        <a:ext uri="{9D8B030D-6E8A-4147-A177-3AD203B41FA5}">
                          <a16:colId xmlns:a16="http://schemas.microsoft.com/office/drawing/2014/main" val="245935743"/>
                        </a:ext>
                      </a:extLst>
                    </a:gridCol>
                  </a:tblGrid>
                  <a:tr h="5562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ạng</a:t>
                          </a:r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ương</a:t>
                          </a:r>
                          <a:r>
                            <a:rPr lang="en-US" sz="27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áp</a:t>
                          </a:r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extLst>
                      <a:ext uri="{0D108BD9-81ED-4DB2-BD59-A6C34878D82A}">
                        <a16:rowId xmlns:a16="http://schemas.microsoft.com/office/drawing/2014/main" val="237642331"/>
                      </a:ext>
                    </a:extLst>
                  </a:tr>
                  <a:tr h="59712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2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</a:rPr>
                                  <m:t>≥0</m:t>
                                </m:r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extLst>
                      <a:ext uri="{0D108BD9-81ED-4DB2-BD59-A6C34878D82A}">
                        <a16:rowId xmlns:a16="http://schemas.microsoft.com/office/drawing/2014/main" val="1541462284"/>
                      </a:ext>
                    </a:extLst>
                  </a:tr>
                  <a:tr h="90754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num>
                                  <m:den>
                                    <m: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≠0</m:t>
                                </m:r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extLst>
                      <a:ext uri="{0D108BD9-81ED-4DB2-BD59-A6C34878D82A}">
                        <a16:rowId xmlns:a16="http://schemas.microsoft.com/office/drawing/2014/main" val="2212701634"/>
                      </a:ext>
                    </a:extLst>
                  </a:tr>
                  <a:tr h="98726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2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700" b="0" i="1" smtClean="0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extLst>
                      <a:ext uri="{0D108BD9-81ED-4DB2-BD59-A6C34878D82A}">
                        <a16:rowId xmlns:a16="http://schemas.microsoft.com/office/drawing/2014/main" val="27305603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E3F184-D216-42D2-8E8D-2580A7AD8638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531495" y="993774"/>
              <a:ext cx="6347460" cy="3048223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17373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990352650"/>
                        </a:ext>
                      </a:extLst>
                    </a:gridCol>
                    <a:gridCol w="317373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45935743"/>
                        </a:ext>
                      </a:extLst>
                    </a:gridCol>
                  </a:tblGrid>
                  <a:tr h="5562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ạng</a:t>
                          </a:r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ương</a:t>
                          </a:r>
                          <a:r>
                            <a:rPr lang="en-US" sz="27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áp</a:t>
                          </a:r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37642331"/>
                      </a:ext>
                    </a:extLst>
                  </a:tr>
                  <a:tr h="5971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92" t="-97980" r="-100768" b="-3161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00192" t="-97980" r="-768" b="-3161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541462284"/>
                      </a:ext>
                    </a:extLst>
                  </a:tr>
                  <a:tr h="9075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92" t="-131544" r="-100768" b="-1100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00192" t="-131544" r="-768" b="-1100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212701634"/>
                      </a:ext>
                    </a:extLst>
                  </a:tr>
                  <a:tr h="98726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92" t="-212963" r="-100768" b="-12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00192" t="-212963" r="-768" b="-12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73056035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9426CA9-03E0-458C-B50D-9E52F20CC027}"/>
              </a:ext>
            </a:extLst>
          </p:cNvPr>
          <p:cNvCxnSpPr/>
          <p:nvPr/>
        </p:nvCxnSpPr>
        <p:spPr>
          <a:xfrm>
            <a:off x="7698105" y="784830"/>
            <a:ext cx="0" cy="93135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30851D24-0170-47D0-AF30-9E06035C93E1}"/>
              </a:ext>
            </a:extLst>
          </p:cNvPr>
          <p:cNvSpPr/>
          <p:nvPr/>
        </p:nvSpPr>
        <p:spPr>
          <a:xfrm>
            <a:off x="290458" y="5143500"/>
            <a:ext cx="7100942" cy="495490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8A74B7E-74B9-445B-B529-22CCF90665B3}"/>
                  </a:ext>
                </a:extLst>
              </p:cNvPr>
              <p:cNvSpPr txBox="1"/>
              <p:nvPr/>
            </p:nvSpPr>
            <p:spPr>
              <a:xfrm>
                <a:off x="531496" y="5274200"/>
                <a:ext cx="7320914" cy="12525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1. a/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6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36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36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36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36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36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A74B7E-74B9-445B-B529-22CCF9066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96" y="5274200"/>
                <a:ext cx="7320914" cy="1252587"/>
              </a:xfrm>
              <a:prstGeom prst="rect">
                <a:avLst/>
              </a:prstGeom>
              <a:blipFill rotWithShape="0">
                <a:blip r:embed="rId4"/>
                <a:stretch>
                  <a:fillRect l="-2498" t="-3398" b="-16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F128079D-6926-42B9-81EA-1DD8C0ABCF55}"/>
              </a:ext>
            </a:extLst>
          </p:cNvPr>
          <p:cNvSpPr txBox="1"/>
          <p:nvPr/>
        </p:nvSpPr>
        <p:spPr>
          <a:xfrm>
            <a:off x="3274695" y="6438900"/>
            <a:ext cx="11487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61A7D2E-CB9A-4F26-8506-2E4BC12F0E2F}"/>
                  </a:ext>
                </a:extLst>
              </p:cNvPr>
              <p:cNvSpPr txBox="1"/>
              <p:nvPr/>
            </p:nvSpPr>
            <p:spPr>
              <a:xfrm>
                <a:off x="391422" y="7251662"/>
                <a:ext cx="6978014" cy="14988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3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3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3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                         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61A7D2E-CB9A-4F26-8506-2E4BC12F0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422" y="7251662"/>
                <a:ext cx="6978014" cy="1498808"/>
              </a:xfrm>
              <a:prstGeom prst="rect">
                <a:avLst/>
              </a:prstGeom>
              <a:blipFill rotWithShape="0">
                <a:blip r:embed="rId5"/>
                <a:stretch>
                  <a:fillRect t="-3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99C733F-32D2-4080-B99D-4FB10DDAAE11}"/>
                  </a:ext>
                </a:extLst>
              </p:cNvPr>
              <p:cNvSpPr txBox="1"/>
              <p:nvPr/>
            </p:nvSpPr>
            <p:spPr>
              <a:xfrm>
                <a:off x="2284935" y="8882057"/>
                <a:ext cx="3651885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36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99C733F-32D2-4080-B99D-4FB10DDAA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935" y="8882057"/>
                <a:ext cx="3651885" cy="892552"/>
              </a:xfrm>
              <a:prstGeom prst="rect">
                <a:avLst/>
              </a:prstGeom>
              <a:blipFill rotWithShape="0">
                <a:blip r:embed="rId6"/>
                <a:stretch>
                  <a:fillRect l="-5175" b="-10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1B01DB55-DD01-4024-963A-49EDCFF6150A}"/>
              </a:ext>
            </a:extLst>
          </p:cNvPr>
          <p:cNvSpPr/>
          <p:nvPr/>
        </p:nvSpPr>
        <p:spPr>
          <a:xfrm>
            <a:off x="8161020" y="993776"/>
            <a:ext cx="9595485" cy="392684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D89C90E-77A7-46DA-B6FB-E2FFCBEA2FE0}"/>
                  </a:ext>
                </a:extLst>
              </p:cNvPr>
              <p:cNvSpPr txBox="1"/>
              <p:nvPr/>
            </p:nvSpPr>
            <p:spPr>
              <a:xfrm>
                <a:off x="8517257" y="1147463"/>
                <a:ext cx="8223405" cy="975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/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D89C90E-77A7-46DA-B6FB-E2FFCBEA2F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257" y="1147463"/>
                <a:ext cx="8223405" cy="975395"/>
              </a:xfrm>
              <a:prstGeom prst="rect">
                <a:avLst/>
              </a:prstGeom>
              <a:blipFill rotWithShape="0">
                <a:blip r:embed="rId7"/>
                <a:stretch>
                  <a:fillRect l="-2224" r="-2224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281B35E2-3006-46DE-8CE4-A86762DDB843}"/>
              </a:ext>
            </a:extLst>
          </p:cNvPr>
          <p:cNvSpPr txBox="1"/>
          <p:nvPr/>
        </p:nvSpPr>
        <p:spPr>
          <a:xfrm>
            <a:off x="12384405" y="2012740"/>
            <a:ext cx="11487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5E9C448-F510-4EA0-AFA6-7D7CE7CCBBCB}"/>
                  </a:ext>
                </a:extLst>
              </p:cNvPr>
              <p:cNvSpPr txBox="1"/>
              <p:nvPr/>
            </p:nvSpPr>
            <p:spPr>
              <a:xfrm>
                <a:off x="9481186" y="2868512"/>
                <a:ext cx="6093335" cy="1775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                  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     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≠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5E9C448-F510-4EA0-AFA6-7D7CE7CCB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1186" y="2868512"/>
                <a:ext cx="6093335" cy="177561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94E4A1B8-2095-4287-861C-83D093C8CAC2}"/>
              </a:ext>
            </a:extLst>
          </p:cNvPr>
          <p:cNvSpPr/>
          <p:nvPr/>
        </p:nvSpPr>
        <p:spPr>
          <a:xfrm>
            <a:off x="8256344" y="5143500"/>
            <a:ext cx="9595485" cy="484097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533E916-E2BD-42A0-BC56-A12BF71CF502}"/>
                  </a:ext>
                </a:extLst>
              </p:cNvPr>
              <p:cNvSpPr txBox="1"/>
              <p:nvPr/>
            </p:nvSpPr>
            <p:spPr>
              <a:xfrm>
                <a:off x="8517258" y="5377072"/>
                <a:ext cx="9239247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/ 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rad>
                      </m:den>
                    </m:f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533E916-E2BD-42A0-BC56-A12BF71CF5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258" y="5377072"/>
                <a:ext cx="9239247" cy="1471941"/>
              </a:xfrm>
              <a:prstGeom prst="rect">
                <a:avLst/>
              </a:prstGeom>
              <a:blipFill rotWithShape="0">
                <a:blip r:embed="rId9"/>
                <a:stretch>
                  <a:fillRect l="-1979" b="-14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ECE13940-F9B2-47F9-A7E9-7F65AD2DCB1B}"/>
              </a:ext>
            </a:extLst>
          </p:cNvPr>
          <p:cNvSpPr txBox="1"/>
          <p:nvPr/>
        </p:nvSpPr>
        <p:spPr>
          <a:xfrm>
            <a:off x="12268200" y="6362700"/>
            <a:ext cx="11487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EC81FB1-28AA-4761-92B4-EEDD86EBD03C}"/>
                  </a:ext>
                </a:extLst>
              </p:cNvPr>
              <p:cNvSpPr txBox="1"/>
              <p:nvPr/>
            </p:nvSpPr>
            <p:spPr>
              <a:xfrm>
                <a:off x="8585014" y="7225160"/>
                <a:ext cx="9266815" cy="2269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6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ê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(Chia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</a:t>
                </a:r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EC81FB1-28AA-4761-92B4-EEDD86EBD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5014" y="7225160"/>
                <a:ext cx="9266815" cy="2269532"/>
              </a:xfrm>
              <a:prstGeom prst="rect">
                <a:avLst/>
              </a:prstGeom>
              <a:blipFill rotWithShape="0">
                <a:blip r:embed="rId10"/>
                <a:stretch>
                  <a:fillRect r="-1250" b="-1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942625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  <p:bldP spid="20" grpId="0"/>
      <p:bldP spid="21" grpId="0" animBg="1"/>
      <p:bldP spid="24" grpId="0"/>
      <p:bldP spid="26" grpId="0"/>
      <p:bldP spid="28" grpId="0" animBg="1"/>
      <p:bldP spid="2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3001625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ă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152400" y="1104900"/>
            <a:ext cx="14554200" cy="26670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59466"/>
              </p:ext>
            </p:extLst>
          </p:nvPr>
        </p:nvGraphicFramePr>
        <p:xfrm>
          <a:off x="1371600" y="2036763"/>
          <a:ext cx="7012909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507960" progId="Equation.DSMT4">
                  <p:embed/>
                </p:oleObj>
              </mc:Choice>
              <mc:Fallback>
                <p:oleObj name="Equation" r:id="rId2" imgW="2247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2036763"/>
                        <a:ext cx="7012909" cy="158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758059" y="2400300"/>
            <a:ext cx="47750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)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18676"/>
              </p:ext>
            </p:extLst>
          </p:nvPr>
        </p:nvGraphicFramePr>
        <p:xfrm>
          <a:off x="9906000" y="2628900"/>
          <a:ext cx="2675423" cy="86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0" y="2628900"/>
                        <a:ext cx="2675423" cy="86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1003637"/>
            <a:ext cx="6934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1704252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4359" y="-3059"/>
            <a:ext cx="8149931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39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9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409612"/>
              </p:ext>
            </p:extLst>
          </p:nvPr>
        </p:nvGraphicFramePr>
        <p:xfrm>
          <a:off x="369887" y="876300"/>
          <a:ext cx="7859713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507960" progId="Equation.DSMT4">
                  <p:embed/>
                </p:oleObj>
              </mc:Choice>
              <mc:Fallback>
                <p:oleObj name="Equation" r:id="rId2" imgW="2247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9887" y="876300"/>
                        <a:ext cx="7859713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328862" y="-5095"/>
            <a:ext cx="6281738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, ta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49720"/>
              </p:ext>
            </p:extLst>
          </p:nvPr>
        </p:nvGraphicFramePr>
        <p:xfrm>
          <a:off x="3419475" y="190500"/>
          <a:ext cx="2752725" cy="8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9475" y="190500"/>
                        <a:ext cx="2752725" cy="88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43475"/>
              </p:ext>
            </p:extLst>
          </p:nvPr>
        </p:nvGraphicFramePr>
        <p:xfrm>
          <a:off x="8229600" y="876300"/>
          <a:ext cx="883920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507960" progId="Equation.DSMT4">
                  <p:embed/>
                </p:oleObj>
              </mc:Choice>
              <mc:Fallback>
                <p:oleObj name="Equation" r:id="rId6" imgW="2527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29600" y="876300"/>
                        <a:ext cx="8839200" cy="177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64948"/>
              </p:ext>
            </p:extLst>
          </p:nvPr>
        </p:nvGraphicFramePr>
        <p:xfrm>
          <a:off x="723900" y="2628900"/>
          <a:ext cx="10350500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8840" imgH="609480" progId="Equation.DSMT4">
                  <p:embed/>
                </p:oleObj>
              </mc:Choice>
              <mc:Fallback>
                <p:oleObj name="Equation" r:id="rId8" imgW="2958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00" y="2628900"/>
                        <a:ext cx="10350500" cy="212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906223"/>
              </p:ext>
            </p:extLst>
          </p:nvPr>
        </p:nvGraphicFramePr>
        <p:xfrm>
          <a:off x="717550" y="4613275"/>
          <a:ext cx="883920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609480" progId="Equation.DSMT4">
                  <p:embed/>
                </p:oleObj>
              </mc:Choice>
              <mc:Fallback>
                <p:oleObj name="Equation" r:id="rId10" imgW="2527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7550" y="4613275"/>
                        <a:ext cx="8839200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73661"/>
              </p:ext>
            </p:extLst>
          </p:nvPr>
        </p:nvGraphicFramePr>
        <p:xfrm>
          <a:off x="9610725" y="4422775"/>
          <a:ext cx="8528050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280" imgH="685800" progId="Equation.DSMT4">
                  <p:embed/>
                </p:oleObj>
              </mc:Choice>
              <mc:Fallback>
                <p:oleObj name="Equation" r:id="rId12" imgW="2438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10725" y="4422775"/>
                        <a:ext cx="8528050" cy="239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39994"/>
              </p:ext>
            </p:extLst>
          </p:nvPr>
        </p:nvGraphicFramePr>
        <p:xfrm>
          <a:off x="730997" y="8158203"/>
          <a:ext cx="4787845" cy="222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609480" progId="Equation.DSMT4">
                  <p:embed/>
                </p:oleObj>
              </mc:Choice>
              <mc:Fallback>
                <p:oleObj name="Equation" r:id="rId14" imgW="1307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0997" y="8158203"/>
                        <a:ext cx="4787845" cy="2229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89097"/>
              </p:ext>
            </p:extLst>
          </p:nvPr>
        </p:nvGraphicFramePr>
        <p:xfrm>
          <a:off x="5534773" y="8025093"/>
          <a:ext cx="4511879" cy="236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880" imgH="685800" progId="Equation.DSMT4">
                  <p:embed/>
                </p:oleObj>
              </mc:Choice>
              <mc:Fallback>
                <p:oleObj name="Equation" r:id="rId16" imgW="1307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34773" y="8025093"/>
                        <a:ext cx="4511879" cy="2368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919796"/>
              </p:ext>
            </p:extLst>
          </p:nvPr>
        </p:nvGraphicFramePr>
        <p:xfrm>
          <a:off x="10186148" y="8153442"/>
          <a:ext cx="2324100" cy="185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680" imgH="507960" progId="Equation.DSMT4">
                  <p:embed/>
                </p:oleObj>
              </mc:Choice>
              <mc:Fallback>
                <p:oleObj name="Equation" r:id="rId18" imgW="634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186148" y="8153442"/>
                        <a:ext cx="2324100" cy="1858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33779"/>
              </p:ext>
            </p:extLst>
          </p:nvPr>
        </p:nvGraphicFramePr>
        <p:xfrm>
          <a:off x="717550" y="6516688"/>
          <a:ext cx="7189788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57400" imgH="609480" progId="Equation.DSMT4">
                  <p:embed/>
                </p:oleObj>
              </mc:Choice>
              <mc:Fallback>
                <p:oleObj name="Equation" r:id="rId20" imgW="2057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7550" y="6516688"/>
                        <a:ext cx="7189788" cy="213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24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66800" y="773449"/>
            <a:ext cx="167640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782800" cy="3647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en-US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r>
              <a:rPr lang="vi-VN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 </a:t>
            </a:r>
            <a:endParaRPr lang="en-US" sz="77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lvl="0" algn="ctr">
              <a:lnSpc>
                <a:spcPct val="150000"/>
              </a:lnSpc>
            </a:pPr>
            <a:r>
              <a:rPr lang="en-US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ĂN BẬC HAI VÀ CĂN BẬC BA</a:t>
            </a:r>
            <a:endParaRPr sz="77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733800" y="5219700"/>
            <a:ext cx="12344400" cy="18235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BÀI TẬP CUỐI CHƯƠNG 3</a:t>
            </a:r>
            <a:endParaRPr sz="7500" b="1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50488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47769" y="3885737"/>
            <a:ext cx="1906291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ĐKXĐ: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40586"/>
              </p:ext>
            </p:extLst>
          </p:nvPr>
        </p:nvGraphicFramePr>
        <p:xfrm>
          <a:off x="2176061" y="4076700"/>
          <a:ext cx="2755106" cy="8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53800" progId="Equation.DSMT4">
                  <p:embed/>
                </p:oleObj>
              </mc:Choice>
              <mc:Fallback>
                <p:oleObj name="Equation" r:id="rId2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6061" y="4076700"/>
                        <a:ext cx="2755106" cy="88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46598" y="4977074"/>
            <a:ext cx="2111091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+) Ta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80727"/>
              </p:ext>
            </p:extLst>
          </p:nvPr>
        </p:nvGraphicFramePr>
        <p:xfrm>
          <a:off x="2598738" y="5192712"/>
          <a:ext cx="39544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03040" progId="Equation.DSMT4">
                  <p:embed/>
                </p:oleObj>
              </mc:Choice>
              <mc:Fallback>
                <p:oleObj name="Equation" r:id="rId4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8738" y="5192712"/>
                        <a:ext cx="395446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82564"/>
              </p:ext>
            </p:extLst>
          </p:nvPr>
        </p:nvGraphicFramePr>
        <p:xfrm>
          <a:off x="7812088" y="4610100"/>
          <a:ext cx="2398712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533160" progId="Equation.DSMT4">
                  <p:embed/>
                </p:oleObj>
              </mc:Choice>
              <mc:Fallback>
                <p:oleObj name="Equation" r:id="rId6" imgW="68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2088" y="4610100"/>
                        <a:ext cx="2398712" cy="186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721231"/>
              </p:ext>
            </p:extLst>
          </p:nvPr>
        </p:nvGraphicFramePr>
        <p:xfrm>
          <a:off x="10209213" y="4610100"/>
          <a:ext cx="2265362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533160" progId="Equation.DSMT4">
                  <p:embed/>
                </p:oleObj>
              </mc:Choice>
              <mc:Fallback>
                <p:oleObj name="Equation" r:id="rId8" imgW="647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09213" y="4610100"/>
                        <a:ext cx="2265362" cy="186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695255" y="4533900"/>
            <a:ext cx="1935145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783934" y="5295900"/>
            <a:ext cx="1465466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1603" y="6617838"/>
            <a:ext cx="14241713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 (TMĐK)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, ta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                      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73903"/>
              </p:ext>
            </p:extLst>
          </p:nvPr>
        </p:nvGraphicFramePr>
        <p:xfrm>
          <a:off x="2300481" y="6875738"/>
          <a:ext cx="1331118" cy="57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64880" progId="Equation.DSMT4">
                  <p:embed/>
                </p:oleObj>
              </mc:Choice>
              <mc:Fallback>
                <p:oleObj name="Equation" r:id="rId10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00481" y="6875738"/>
                        <a:ext cx="1331118" cy="578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4013"/>
              </p:ext>
            </p:extLst>
          </p:nvPr>
        </p:nvGraphicFramePr>
        <p:xfrm>
          <a:off x="8813800" y="6286500"/>
          <a:ext cx="2709863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507960" progId="Equation.DSMT4">
                  <p:embed/>
                </p:oleObj>
              </mc:Choice>
              <mc:Fallback>
                <p:oleObj name="Equation" r:id="rId12" imgW="774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13800" y="6286500"/>
                        <a:ext cx="2709863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665124"/>
              </p:ext>
            </p:extLst>
          </p:nvPr>
        </p:nvGraphicFramePr>
        <p:xfrm>
          <a:off x="1897063" y="7573963"/>
          <a:ext cx="5286375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507960" progId="Equation.DSMT4">
                  <p:embed/>
                </p:oleObj>
              </mc:Choice>
              <mc:Fallback>
                <p:oleObj name="Equation" r:id="rId14" imgW="1511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97063" y="7573963"/>
                        <a:ext cx="5286375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017338" y="9242186"/>
            <a:ext cx="5231064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A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= 3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= 4</a:t>
            </a:r>
          </a:p>
        </p:txBody>
      </p:sp>
      <p:sp>
        <p:nvSpPr>
          <p:cNvPr id="26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381000" y="800100"/>
            <a:ext cx="13944600" cy="24522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9070" y="1020569"/>
            <a:ext cx="494879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70924"/>
              </p:ext>
            </p:extLst>
          </p:nvPr>
        </p:nvGraphicFramePr>
        <p:xfrm>
          <a:off x="5627688" y="752475"/>
          <a:ext cx="2709862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0" imgH="507960" progId="Equation.DSMT4">
                  <p:embed/>
                </p:oleObj>
              </mc:Choice>
              <mc:Fallback>
                <p:oleObj name="Equation" r:id="rId16" imgW="774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27688" y="752475"/>
                        <a:ext cx="2709862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26923" y="2244741"/>
            <a:ext cx="7159331" cy="9175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62800" y="3195305"/>
            <a:ext cx="3910045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9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9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900" b="1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21569"/>
              </p:ext>
            </p:extLst>
          </p:nvPr>
        </p:nvGraphicFramePr>
        <p:xfrm>
          <a:off x="9229725" y="2400300"/>
          <a:ext cx="3952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203040" progId="Equation.DSMT4">
                  <p:embed/>
                </p:oleObj>
              </mc:Choice>
              <mc:Fallback>
                <p:oleObj name="Equation" r:id="rId18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229725" y="2400300"/>
                        <a:ext cx="3952875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440975" y="4914900"/>
            <a:ext cx="1407625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endParaRPr lang="en-US" sz="3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93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  <p:bldP spid="19" grpId="0"/>
      <p:bldP spid="20" grpId="0"/>
      <p:bldP spid="25" grpId="0"/>
      <p:bldP spid="5" grpId="0"/>
      <p:bldP spid="9" grpId="0"/>
      <p:bldP spid="11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0233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0" y="800100"/>
            <a:ext cx="18288000" cy="231715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51186"/>
              </p:ext>
            </p:extLst>
          </p:nvPr>
        </p:nvGraphicFramePr>
        <p:xfrm>
          <a:off x="12815888" y="2070100"/>
          <a:ext cx="3154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41200" progId="Equation.DSMT4">
                  <p:embed/>
                </p:oleObj>
              </mc:Choice>
              <mc:Fallback>
                <p:oleObj name="Equation" r:id="rId2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15888" y="2070100"/>
                        <a:ext cx="315436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74946"/>
              </p:ext>
            </p:extLst>
          </p:nvPr>
        </p:nvGraphicFramePr>
        <p:xfrm>
          <a:off x="5091113" y="647700"/>
          <a:ext cx="62198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507960" progId="Equation.DSMT4">
                  <p:embed/>
                </p:oleObj>
              </mc:Choice>
              <mc:Fallback>
                <p:oleObj name="Equation" r:id="rId4" imgW="1777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1113" y="647700"/>
                        <a:ext cx="6219825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9470" y="955675"/>
            <a:ext cx="494879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00814" y="2095500"/>
            <a:ext cx="4282519" cy="9175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1)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P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= 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895409" y="2019300"/>
            <a:ext cx="2830198" cy="9175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2)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endParaRPr lang="en-US" sz="3900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14800" y="3086100"/>
            <a:ext cx="594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/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, ta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9617"/>
              </p:ext>
            </p:extLst>
          </p:nvPr>
        </p:nvGraphicFramePr>
        <p:xfrm>
          <a:off x="4001453" y="3984777"/>
          <a:ext cx="1380476" cy="54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164880" progId="Equation.DSMT4">
                  <p:embed/>
                </p:oleObj>
              </mc:Choice>
              <mc:Fallback>
                <p:oleObj name="Equation" r:id="rId6" imgW="419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1453" y="3984777"/>
                        <a:ext cx="1380476" cy="542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502131"/>
              </p:ext>
            </p:extLst>
          </p:nvPr>
        </p:nvGraphicFramePr>
        <p:xfrm>
          <a:off x="3042777" y="4256088"/>
          <a:ext cx="2367423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507960" progId="Equation.DSMT4">
                  <p:embed/>
                </p:oleObj>
              </mc:Choice>
              <mc:Fallback>
                <p:oleObj name="Equation" r:id="rId8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2777" y="4256088"/>
                        <a:ext cx="2367423" cy="15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17626"/>
              </p:ext>
            </p:extLst>
          </p:nvPr>
        </p:nvGraphicFramePr>
        <p:xfrm>
          <a:off x="2895600" y="5654675"/>
          <a:ext cx="39322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355320" progId="Equation.DSMT4">
                  <p:embed/>
                </p:oleObj>
              </mc:Choice>
              <mc:Fallback>
                <p:oleObj name="Equation" r:id="rId10" imgW="1282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95600" y="5654675"/>
                        <a:ext cx="3932238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85241"/>
              </p:ext>
            </p:extLst>
          </p:nvPr>
        </p:nvGraphicFramePr>
        <p:xfrm>
          <a:off x="2727953" y="6391275"/>
          <a:ext cx="39274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241200" progId="Equation.DSMT4">
                  <p:embed/>
                </p:oleObj>
              </mc:Choice>
              <mc:Fallback>
                <p:oleObj name="Equation" r:id="rId12" imgW="116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27953" y="6391275"/>
                        <a:ext cx="39274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076270"/>
              </p:ext>
            </p:extLst>
          </p:nvPr>
        </p:nvGraphicFramePr>
        <p:xfrm>
          <a:off x="2360613" y="7048500"/>
          <a:ext cx="37353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120" imgH="241200" progId="Equation.DSMT4">
                  <p:embed/>
                </p:oleObj>
              </mc:Choice>
              <mc:Fallback>
                <p:oleObj name="Equation" r:id="rId14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60613" y="7048500"/>
                        <a:ext cx="3735387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937167"/>
              </p:ext>
            </p:extLst>
          </p:nvPr>
        </p:nvGraphicFramePr>
        <p:xfrm>
          <a:off x="2765425" y="7699195"/>
          <a:ext cx="2949575" cy="79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241200" progId="Equation.DSMT4">
                  <p:embed/>
                </p:oleObj>
              </mc:Choice>
              <mc:Fallback>
                <p:oleObj name="Equation" r:id="rId16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65425" y="7699195"/>
                        <a:ext cx="2949575" cy="797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094"/>
              </p:ext>
            </p:extLst>
          </p:nvPr>
        </p:nvGraphicFramePr>
        <p:xfrm>
          <a:off x="3269946" y="8449335"/>
          <a:ext cx="2216454" cy="73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241200" progId="Equation.DSMT4">
                  <p:embed/>
                </p:oleObj>
              </mc:Choice>
              <mc:Fallback>
                <p:oleObj name="Equation" r:id="rId18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69946" y="8449335"/>
                        <a:ext cx="2216454" cy="732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846118"/>
              </p:ext>
            </p:extLst>
          </p:nvPr>
        </p:nvGraphicFramePr>
        <p:xfrm>
          <a:off x="3849020" y="9136387"/>
          <a:ext cx="1389062" cy="60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164880" progId="Equation.DSMT4">
                  <p:embed/>
                </p:oleObj>
              </mc:Choice>
              <mc:Fallback>
                <p:oleObj name="Equation" r:id="rId20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49020" y="9136387"/>
                        <a:ext cx="1389062" cy="600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34000" y="8944570"/>
            <a:ext cx="19528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555897" y="9182100"/>
            <a:ext cx="5398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600" dirty="0">
                <a:latin typeface="Euclid" panose="02020503060505020303" pitchFamily="18" charset="0"/>
                <a:cs typeface="Arial" panose="020B0604020202020204" pitchFamily="34" charset="0"/>
              </a:rPr>
              <a:t> = 4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>
                <a:latin typeface="Euclid" panose="02020503060505020303" pitchFamily="18" charset="0"/>
                <a:cs typeface="Arial" panose="020B0604020202020204" pitchFamily="34" charset="0"/>
              </a:rPr>
              <a:t>P</a:t>
            </a:r>
            <a:r>
              <a:rPr lang="en-US" sz="3600" dirty="0">
                <a:latin typeface="Euclid" panose="02020503060505020303" pitchFamily="18" charset="0"/>
                <a:cs typeface="Arial" panose="020B0604020202020204" pitchFamily="34" charset="0"/>
              </a:rPr>
              <a:t> = 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15379" y="3162300"/>
            <a:ext cx="37721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52070"/>
              </p:ext>
            </p:extLst>
          </p:nvPr>
        </p:nvGraphicFramePr>
        <p:xfrm>
          <a:off x="5730266" y="3331755"/>
          <a:ext cx="2470759" cy="69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87320" imgH="253800" progId="Equation.DSMT4">
                  <p:embed/>
                </p:oleObj>
              </mc:Choice>
              <mc:Fallback>
                <p:oleObj name="Equation" r:id="rId22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30266" y="3331755"/>
                        <a:ext cx="2470759" cy="694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168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6" grpId="0"/>
      <p:bldP spid="27" grpId="0"/>
      <p:bldP spid="10" grpId="0"/>
      <p:bldP spid="20" grpId="0"/>
      <p:bldP spid="21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279201" y="3805145"/>
            <a:ext cx="6111594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b/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, ta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48221"/>
              </p:ext>
            </p:extLst>
          </p:nvPr>
        </p:nvGraphicFramePr>
        <p:xfrm>
          <a:off x="1893094" y="4000500"/>
          <a:ext cx="2755106" cy="8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53800" progId="Equation.DSMT4">
                  <p:embed/>
                </p:oleObj>
              </mc:Choice>
              <mc:Fallback>
                <p:oleObj name="Equation" r:id="rId2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3094" y="4000500"/>
                        <a:ext cx="2755106" cy="88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87513"/>
              </p:ext>
            </p:extLst>
          </p:nvPr>
        </p:nvGraphicFramePr>
        <p:xfrm>
          <a:off x="1163638" y="4725988"/>
          <a:ext cx="31575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41200" progId="Equation.DSMT4">
                  <p:embed/>
                </p:oleObj>
              </mc:Choice>
              <mc:Fallback>
                <p:oleObj name="Equation" r:id="rId4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3638" y="4725988"/>
                        <a:ext cx="3157537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406990"/>
              </p:ext>
            </p:extLst>
          </p:nvPr>
        </p:nvGraphicFramePr>
        <p:xfrm>
          <a:off x="766763" y="5357813"/>
          <a:ext cx="4535487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507960" progId="Equation.DSMT4">
                  <p:embed/>
                </p:oleObj>
              </mc:Choice>
              <mc:Fallback>
                <p:oleObj name="Equation" r:id="rId6" imgW="1295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763" y="5357813"/>
                        <a:ext cx="4535487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943212"/>
              </p:ext>
            </p:extLst>
          </p:nvPr>
        </p:nvGraphicFramePr>
        <p:xfrm>
          <a:off x="757238" y="6854825"/>
          <a:ext cx="4357687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507960" progId="Equation.DSMT4">
                  <p:embed/>
                </p:oleObj>
              </mc:Choice>
              <mc:Fallback>
                <p:oleObj name="Equation" r:id="rId8" imgW="1244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7238" y="6854825"/>
                        <a:ext cx="4357687" cy="177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7832799" y="4123667"/>
            <a:ext cx="5013" cy="6044252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24346"/>
              </p:ext>
            </p:extLst>
          </p:nvPr>
        </p:nvGraphicFramePr>
        <p:xfrm>
          <a:off x="762000" y="8289925"/>
          <a:ext cx="66214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355320" progId="Equation.DSMT4">
                  <p:embed/>
                </p:oleObj>
              </mc:Choice>
              <mc:Fallback>
                <p:oleObj name="Equation" r:id="rId10" imgW="1892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0" y="8289925"/>
                        <a:ext cx="6621463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26872"/>
              </p:ext>
            </p:extLst>
          </p:nvPr>
        </p:nvGraphicFramePr>
        <p:xfrm>
          <a:off x="735013" y="9299575"/>
          <a:ext cx="54213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241200" progId="Equation.DSMT4">
                  <p:embed/>
                </p:oleObj>
              </mc:Choice>
              <mc:Fallback>
                <p:oleObj name="Equation" r:id="rId12" imgW="1549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5013" y="9299575"/>
                        <a:ext cx="5421312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58001"/>
              </p:ext>
            </p:extLst>
          </p:nvPr>
        </p:nvGraphicFramePr>
        <p:xfrm>
          <a:off x="8472488" y="3771900"/>
          <a:ext cx="3916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440" imgH="241200" progId="Equation.DSMT4">
                  <p:embed/>
                </p:oleObj>
              </mc:Choice>
              <mc:Fallback>
                <p:oleObj name="Equation" r:id="rId14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72488" y="3771900"/>
                        <a:ext cx="391636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28587"/>
              </p:ext>
            </p:extLst>
          </p:nvPr>
        </p:nvGraphicFramePr>
        <p:xfrm>
          <a:off x="8450263" y="4610100"/>
          <a:ext cx="52022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85720" imgH="241200" progId="Equation.DSMT4">
                  <p:embed/>
                </p:oleObj>
              </mc:Choice>
              <mc:Fallback>
                <p:oleObj name="Equation" r:id="rId16" imgW="1485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50263" y="4610100"/>
                        <a:ext cx="5202237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364646"/>
              </p:ext>
            </p:extLst>
          </p:nvPr>
        </p:nvGraphicFramePr>
        <p:xfrm>
          <a:off x="8472488" y="5295900"/>
          <a:ext cx="64960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54000" imgH="355320" progId="Equation.DSMT4">
                  <p:embed/>
                </p:oleObj>
              </mc:Choice>
              <mc:Fallback>
                <p:oleObj name="Equation" r:id="rId18" imgW="1854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72488" y="5295900"/>
                        <a:ext cx="649605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3469734" y="8213144"/>
            <a:ext cx="1465466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4459" y="3009001"/>
            <a:ext cx="3910045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004846"/>
              </p:ext>
            </p:extLst>
          </p:nvPr>
        </p:nvGraphicFramePr>
        <p:xfrm>
          <a:off x="8470900" y="6134100"/>
          <a:ext cx="51609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73120" imgH="355320" progId="Equation.DSMT4">
                  <p:embed/>
                </p:oleObj>
              </mc:Choice>
              <mc:Fallback>
                <p:oleObj name="Equation" r:id="rId20" imgW="1473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70900" y="6134100"/>
                        <a:ext cx="5160963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971155"/>
              </p:ext>
            </p:extLst>
          </p:nvPr>
        </p:nvGraphicFramePr>
        <p:xfrm>
          <a:off x="11117262" y="7048500"/>
          <a:ext cx="2446338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98400" imgH="711000" progId="Equation.DSMT4">
                  <p:embed/>
                </p:oleObj>
              </mc:Choice>
              <mc:Fallback>
                <p:oleObj name="Equation" r:id="rId22" imgW="698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117262" y="7048500"/>
                        <a:ext cx="2446338" cy="249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6601"/>
              </p:ext>
            </p:extLst>
          </p:nvPr>
        </p:nvGraphicFramePr>
        <p:xfrm>
          <a:off x="14971713" y="8050213"/>
          <a:ext cx="13350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880" imgH="164880" progId="Equation.DSMT4">
                  <p:embed/>
                </p:oleObj>
              </mc:Choice>
              <mc:Fallback>
                <p:oleObj name="Equation" r:id="rId24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971713" y="8050213"/>
                        <a:ext cx="1335087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6276655" y="7753384"/>
            <a:ext cx="1935145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44563" y="2245304"/>
            <a:ext cx="2830198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2)</a:t>
            </a:r>
            <a:r>
              <a:rPr lang="en-US" sz="39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endParaRPr lang="en-US" sz="3900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664255" y="2486233"/>
          <a:ext cx="3155156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01440" imgH="177480" progId="Equation.DSMT4">
                  <p:embed/>
                </p:oleObj>
              </mc:Choice>
              <mc:Fallback>
                <p:oleObj name="Equation" r:id="rId26" imgW="901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64255" y="2486233"/>
                        <a:ext cx="3155156" cy="62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0" y="800100"/>
            <a:ext cx="18288000" cy="2307639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842483"/>
              </p:ext>
            </p:extLst>
          </p:nvPr>
        </p:nvGraphicFramePr>
        <p:xfrm>
          <a:off x="5146423" y="623887"/>
          <a:ext cx="62198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7680" imgH="507960" progId="Equation.DSMT4">
                  <p:embed/>
                </p:oleObj>
              </mc:Choice>
              <mc:Fallback>
                <p:oleObj name="Equation" r:id="rId28" imgW="1777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146423" y="623887"/>
                        <a:ext cx="6219825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9470" y="949491"/>
            <a:ext cx="494879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0233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24014"/>
              </p:ext>
            </p:extLst>
          </p:nvPr>
        </p:nvGraphicFramePr>
        <p:xfrm>
          <a:off x="3377679" y="2019300"/>
          <a:ext cx="3154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01440" imgH="241200" progId="Equation.DSMT4">
                  <p:embed/>
                </p:oleObj>
              </mc:Choice>
              <mc:Fallback>
                <p:oleObj name="Equation" r:id="rId30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377679" y="2019300"/>
                        <a:ext cx="315436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57200" y="2095500"/>
            <a:ext cx="2830198" cy="9175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2)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endParaRPr lang="en-US" sz="3900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256336" y="9331341"/>
            <a:ext cx="7898064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                    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= 9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27561"/>
              </p:ext>
            </p:extLst>
          </p:nvPr>
        </p:nvGraphicFramePr>
        <p:xfrm>
          <a:off x="9571038" y="9328150"/>
          <a:ext cx="3154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01440" imgH="241200" progId="Equation.DSMT4">
                  <p:embed/>
                </p:oleObj>
              </mc:Choice>
              <mc:Fallback>
                <p:oleObj name="Equation" r:id="rId32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571038" y="9328150"/>
                        <a:ext cx="315436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132705"/>
              </p:ext>
            </p:extLst>
          </p:nvPr>
        </p:nvGraphicFramePr>
        <p:xfrm>
          <a:off x="8005762" y="7200900"/>
          <a:ext cx="2890838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25480" imgH="711000" progId="Equation.DSMT4">
                  <p:embed/>
                </p:oleObj>
              </mc:Choice>
              <mc:Fallback>
                <p:oleObj name="Equation" r:id="rId33" imgW="825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005762" y="7200900"/>
                        <a:ext cx="2890838" cy="249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654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5" grpId="0"/>
      <p:bldP spid="31" grpId="0"/>
      <p:bldP spid="35" grpId="0"/>
      <p:bldP spid="38" grpId="0"/>
      <p:bldP spid="41" grpId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01144"/>
              </p:ext>
            </p:extLst>
          </p:nvPr>
        </p:nvGraphicFramePr>
        <p:xfrm>
          <a:off x="1828800" y="1333500"/>
          <a:ext cx="12709525" cy="785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2247840" progId="Equation.DSMT4">
                  <p:embed/>
                </p:oleObj>
              </mc:Choice>
              <mc:Fallback>
                <p:oleObj name="Equation" r:id="rId2" imgW="363204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8800" y="1333500"/>
                        <a:ext cx="12709525" cy="785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0233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550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0233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304800" y="1102920"/>
            <a:ext cx="8229600" cy="8460179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60057"/>
              </p:ext>
            </p:extLst>
          </p:nvPr>
        </p:nvGraphicFramePr>
        <p:xfrm>
          <a:off x="381001" y="2705100"/>
          <a:ext cx="8077199" cy="459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914400" progId="Equation.DSMT4">
                  <p:embed/>
                </p:oleObj>
              </mc:Choice>
              <mc:Fallback>
                <p:oleObj name="Equation" r:id="rId2" imgW="1917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1" y="2705100"/>
                        <a:ext cx="8077199" cy="459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1333500"/>
            <a:ext cx="5404043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9372600" y="1714500"/>
            <a:ext cx="8229600" cy="4191000"/>
          </a:xfrm>
          <a:prstGeom prst="cloudCallout">
            <a:avLst>
              <a:gd name="adj1" fmla="val -20367"/>
              <a:gd name="adj2" fmla="val 6814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/>
              <a:t>HOẠT ĐỘNG NHÓM</a:t>
            </a:r>
          </a:p>
          <a:p>
            <a:pPr algn="ctr"/>
            <a:r>
              <a:rPr lang="en-US" sz="4000" dirty="0"/>
              <a:t>2 </a:t>
            </a:r>
            <a:r>
              <a:rPr lang="en-US" sz="4000" dirty="0" err="1"/>
              <a:t>phút</a:t>
            </a:r>
            <a:endParaRPr lang="en-US" sz="4000" dirty="0"/>
          </a:p>
        </p:txBody>
      </p:sp>
      <p:pic>
        <p:nvPicPr>
          <p:cNvPr id="7" name="Picture 8" descr="Digit 1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4401" y="6467593"/>
            <a:ext cx="5079714" cy="2790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009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79201" y="3096752"/>
            <a:ext cx="6111594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, ta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35160"/>
              </p:ext>
            </p:extLst>
          </p:nvPr>
        </p:nvGraphicFramePr>
        <p:xfrm>
          <a:off x="1319213" y="3354083"/>
          <a:ext cx="2800350" cy="8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53800" progId="Equation.DSMT4">
                  <p:embed/>
                </p:oleObj>
              </mc:Choice>
              <mc:Fallback>
                <p:oleObj name="Equation" r:id="rId2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9213" y="3354083"/>
                        <a:ext cx="2800350" cy="88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5097" y="1"/>
            <a:ext cx="5404043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52194"/>
              </p:ext>
            </p:extLst>
          </p:nvPr>
        </p:nvGraphicFramePr>
        <p:xfrm>
          <a:off x="1473200" y="3843338"/>
          <a:ext cx="2668588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469800" progId="Equation.DSMT4">
                  <p:embed/>
                </p:oleObj>
              </mc:Choice>
              <mc:Fallback>
                <p:oleObj name="Equation" r:id="rId4" imgW="761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3200" y="3843338"/>
                        <a:ext cx="2668588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624359"/>
              </p:ext>
            </p:extLst>
          </p:nvPr>
        </p:nvGraphicFramePr>
        <p:xfrm>
          <a:off x="1458913" y="5437188"/>
          <a:ext cx="257968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41200" progId="Equation.DSMT4">
                  <p:embed/>
                </p:oleObj>
              </mc:Choice>
              <mc:Fallback>
                <p:oleObj name="Equation" r:id="rId6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8913" y="5437188"/>
                        <a:ext cx="2579687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100443" y="5405105"/>
            <a:ext cx="3158591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)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741603"/>
              </p:ext>
            </p:extLst>
          </p:nvPr>
        </p:nvGraphicFramePr>
        <p:xfrm>
          <a:off x="4876800" y="5618629"/>
          <a:ext cx="1333500" cy="621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6800" y="5618629"/>
                        <a:ext cx="1333500" cy="621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28840"/>
              </p:ext>
            </p:extLst>
          </p:nvPr>
        </p:nvGraphicFramePr>
        <p:xfrm>
          <a:off x="2303463" y="6357938"/>
          <a:ext cx="17351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41200" progId="Equation.DSMT4">
                  <p:embed/>
                </p:oleObj>
              </mc:Choice>
              <mc:Fallback>
                <p:oleObj name="Equation" r:id="rId10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03463" y="6357938"/>
                        <a:ext cx="1735137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161148"/>
              </p:ext>
            </p:extLst>
          </p:nvPr>
        </p:nvGraphicFramePr>
        <p:xfrm>
          <a:off x="2627313" y="7410450"/>
          <a:ext cx="13350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64880" progId="Equation.DSMT4">
                  <p:embed/>
                </p:oleObj>
              </mc:Choice>
              <mc:Fallback>
                <p:oleObj name="Equation" r:id="rId12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7313" y="7410450"/>
                        <a:ext cx="13350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09600" y="7886700"/>
            <a:ext cx="3791088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ĐKXĐ: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544397"/>
              </p:ext>
            </p:extLst>
          </p:nvPr>
        </p:nvGraphicFramePr>
        <p:xfrm>
          <a:off x="4191000" y="8115300"/>
          <a:ext cx="2800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253800" progId="Equation.DSMT4">
                  <p:embed/>
                </p:oleObj>
              </mc:Choice>
              <mc:Fallback>
                <p:oleObj name="Equation" r:id="rId14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91000" y="8115300"/>
                        <a:ext cx="28003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0" y="800100"/>
            <a:ext cx="18288000" cy="161607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28132"/>
              </p:ext>
            </p:extLst>
          </p:nvPr>
        </p:nvGraphicFramePr>
        <p:xfrm>
          <a:off x="433388" y="849313"/>
          <a:ext cx="6710362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7360" imgH="469800" progId="Equation.DSMT4">
                  <p:embed/>
                </p:oleObj>
              </mc:Choice>
              <mc:Fallback>
                <p:oleObj name="Equation" r:id="rId16" imgW="1917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3388" y="849313"/>
                        <a:ext cx="6710362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765" y="2209136"/>
            <a:ext cx="3910045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9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600" y="8757905"/>
            <a:ext cx="6019800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         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40671"/>
              </p:ext>
            </p:extLst>
          </p:nvPr>
        </p:nvGraphicFramePr>
        <p:xfrm>
          <a:off x="2133600" y="8953500"/>
          <a:ext cx="13350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164880" progId="Equation.DSMT4">
                  <p:embed/>
                </p:oleObj>
              </mc:Choice>
              <mc:Fallback>
                <p:oleObj name="Equation" r:id="rId18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33600" y="8953500"/>
                        <a:ext cx="13350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84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/>
      <p:bldP spid="27" grpId="0"/>
      <p:bldP spid="9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23765" y="2209136"/>
            <a:ext cx="3910045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9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9201" y="3096752"/>
            <a:ext cx="6111594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, ta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60602"/>
              </p:ext>
            </p:extLst>
          </p:nvPr>
        </p:nvGraphicFramePr>
        <p:xfrm>
          <a:off x="1397166" y="3398691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152280" progId="Equation.DSMT4">
                  <p:embed/>
                </p:oleObj>
              </mc:Choice>
              <mc:Fallback>
                <p:oleObj name="Equation" r:id="rId2" imgW="380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7166" y="3398691"/>
                        <a:ext cx="1333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5097" y="1"/>
            <a:ext cx="5404043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922277"/>
              </p:ext>
            </p:extLst>
          </p:nvPr>
        </p:nvGraphicFramePr>
        <p:xfrm>
          <a:off x="1427163" y="5437188"/>
          <a:ext cx="25352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7163" y="5437188"/>
                        <a:ext cx="2535237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100443" y="5372100"/>
            <a:ext cx="7070186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TMĐK)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25985"/>
              </p:ext>
            </p:extLst>
          </p:nvPr>
        </p:nvGraphicFramePr>
        <p:xfrm>
          <a:off x="4905262" y="5372100"/>
          <a:ext cx="34226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317160" progId="Equation.DSMT4">
                  <p:embed/>
                </p:oleObj>
              </mc:Choice>
              <mc:Fallback>
                <p:oleObj name="Equation" r:id="rId6" imgW="977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5262" y="5372100"/>
                        <a:ext cx="3422650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001397"/>
              </p:ext>
            </p:extLst>
          </p:nvPr>
        </p:nvGraphicFramePr>
        <p:xfrm>
          <a:off x="1998663" y="6356350"/>
          <a:ext cx="17351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41200" progId="Equation.DSMT4">
                  <p:embed/>
                </p:oleObj>
              </mc:Choice>
              <mc:Fallback>
                <p:oleObj name="Equation" r:id="rId8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8663" y="6356350"/>
                        <a:ext cx="1735137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95534"/>
              </p:ext>
            </p:extLst>
          </p:nvPr>
        </p:nvGraphicFramePr>
        <p:xfrm>
          <a:off x="2170112" y="7412038"/>
          <a:ext cx="13350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64880" progId="Equation.DSMT4">
                  <p:embed/>
                </p:oleObj>
              </mc:Choice>
              <mc:Fallback>
                <p:oleObj name="Equation" r:id="rId10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0112" y="7412038"/>
                        <a:ext cx="1335088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33342" y="8055882"/>
            <a:ext cx="3791088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ĐKXĐ: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29148"/>
              </p:ext>
            </p:extLst>
          </p:nvPr>
        </p:nvGraphicFramePr>
        <p:xfrm>
          <a:off x="4278374" y="7962900"/>
          <a:ext cx="1600200" cy="186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533160" progId="Equation.DSMT4">
                  <p:embed/>
                </p:oleObj>
              </mc:Choice>
              <mc:Fallback>
                <p:oleObj name="Equation" r:id="rId12" imgW="457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78374" y="7962900"/>
                        <a:ext cx="1600200" cy="1864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73414"/>
              </p:ext>
            </p:extLst>
          </p:nvPr>
        </p:nvGraphicFramePr>
        <p:xfrm>
          <a:off x="6107112" y="8420100"/>
          <a:ext cx="36464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253800" progId="Equation.DSMT4">
                  <p:embed/>
                </p:oleObj>
              </mc:Choice>
              <mc:Fallback>
                <p:oleObj name="Equation" r:id="rId14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07112" y="8420100"/>
                        <a:ext cx="3646488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595131"/>
              </p:ext>
            </p:extLst>
          </p:nvPr>
        </p:nvGraphicFramePr>
        <p:xfrm>
          <a:off x="1370013" y="3852863"/>
          <a:ext cx="2622550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507960" progId="Equation.DSMT4">
                  <p:embed/>
                </p:oleObj>
              </mc:Choice>
              <mc:Fallback>
                <p:oleObj name="Equation" r:id="rId16" imgW="749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70013" y="3852863"/>
                        <a:ext cx="2622550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0" y="800100"/>
            <a:ext cx="18288000" cy="161607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62805"/>
              </p:ext>
            </p:extLst>
          </p:nvPr>
        </p:nvGraphicFramePr>
        <p:xfrm>
          <a:off x="393700" y="781050"/>
          <a:ext cx="5240338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98320" imgH="507960" progId="Equation.DSMT4">
                  <p:embed/>
                </p:oleObj>
              </mc:Choice>
              <mc:Fallback>
                <p:oleObj name="Equation" r:id="rId18" imgW="1498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3700" y="781050"/>
                        <a:ext cx="5240338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45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3" grpId="0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76200" y="800100"/>
            <a:ext cx="18059400" cy="248429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294304"/>
              </p:ext>
            </p:extLst>
          </p:nvPr>
        </p:nvGraphicFramePr>
        <p:xfrm>
          <a:off x="5514975" y="647700"/>
          <a:ext cx="62198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507960" progId="Equation.DSMT4">
                  <p:embed/>
                </p:oleObj>
              </mc:Choice>
              <mc:Fallback>
                <p:oleObj name="Equation" r:id="rId2" imgW="1777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14975" y="647700"/>
                        <a:ext cx="6219825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5354" y="2095500"/>
            <a:ext cx="1075416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A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Euclid" panose="02020503060505020303" pitchFamily="18" charset="0"/>
                <a:cs typeface="Arial" panose="020B0604020202020204" pitchFamily="34" charset="0"/>
              </a:rPr>
              <a:t>có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Euclid" panose="02020503060505020303" pitchFamily="18" charset="0"/>
                <a:cs typeface="Arial" panose="020B0604020202020204" pitchFamily="34" charset="0"/>
              </a:rPr>
              <a:t>giá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Euclid" panose="02020503060505020303" pitchFamily="18" charset="0"/>
                <a:cs typeface="Arial" panose="020B0604020202020204" pitchFamily="34" charset="0"/>
              </a:rPr>
              <a:t>trị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Euclid" panose="02020503060505020303" pitchFamily="18" charset="0"/>
                <a:cs typeface="Arial" panose="020B0604020202020204" pitchFamily="34" charset="0"/>
              </a:rPr>
              <a:t>nguyên</a:t>
            </a:r>
            <a:endParaRPr lang="en-US" sz="3900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3332" y="955675"/>
            <a:ext cx="494879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9" name="tabl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9863" y="4948238"/>
            <a:ext cx="9071937" cy="3496515"/>
          </a:xfrm>
          <a:prstGeom prst="rect">
            <a:avLst/>
          </a:prstGeom>
        </p:spPr>
      </p:pic>
      <p:sp>
        <p:nvSpPr>
          <p:cNvPr id="10" name="TextBox 16"/>
          <p:cNvSpPr txBox="1">
            <a:spLocks noChangeArrowheads="1"/>
          </p:cNvSpPr>
          <p:nvPr/>
        </p:nvSpPr>
        <p:spPr bwMode="auto">
          <a:xfrm>
            <a:off x="9982200" y="8572500"/>
            <a:ext cx="8229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để biểu thức A nhận giá trị nguyên thì </a:t>
            </a:r>
            <a:endParaRPr lang="en-US" alt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582400" y="4305300"/>
            <a:ext cx="3886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vi-VN" sz="3600" dirty="0">
                <a:latin typeface="+mj-lt"/>
              </a:rPr>
              <a:t>Lập bảng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giá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trị</a:t>
            </a:r>
            <a:r>
              <a:rPr lang="vi-VN" sz="3600" dirty="0">
                <a:latin typeface="+mj-lt"/>
              </a:rPr>
              <a:t> </a:t>
            </a:r>
            <a:endParaRPr lang="en-US" sz="3600" dirty="0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81000" y="3543300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</a:rPr>
              <a:t>  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Giải</a:t>
            </a:r>
            <a:r>
              <a:rPr lang="en-US" altLang="en-US" sz="40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8600" y="6935569"/>
            <a:ext cx="83613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vi-VN" sz="3600" dirty="0">
                <a:latin typeface="+mj-lt"/>
              </a:rPr>
              <a:t>Để A nhận giá trị nguyên với x nguyên thì </a:t>
            </a:r>
            <a:endParaRPr lang="en-US" sz="3600" dirty="0"/>
          </a:p>
        </p:txBody>
      </p:sp>
      <p:sp>
        <p:nvSpPr>
          <p:cNvPr id="17" name="TextBox 16"/>
          <p:cNvSpPr txBox="1"/>
          <p:nvPr/>
        </p:nvSpPr>
        <p:spPr>
          <a:xfrm>
            <a:off x="325438" y="4588014"/>
            <a:ext cx="112236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vi-VN" sz="4000" dirty="0">
                <a:latin typeface="+mj-lt"/>
              </a:rPr>
              <a:t>Với </a:t>
            </a:r>
            <a:endParaRPr lang="en-US" sz="40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91000" y="4588014"/>
            <a:ext cx="1552575" cy="707886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vi-VN" sz="4000" dirty="0">
                <a:latin typeface="+mj-lt"/>
              </a:rPr>
              <a:t>ta có </a:t>
            </a:r>
            <a:endParaRPr lang="en-US" sz="4000" dirty="0">
              <a:latin typeface="+mj-lt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75820"/>
              </p:ext>
            </p:extLst>
          </p:nvPr>
        </p:nvGraphicFramePr>
        <p:xfrm>
          <a:off x="1327150" y="4597400"/>
          <a:ext cx="2711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7150" y="4597400"/>
                        <a:ext cx="27114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745372"/>
              </p:ext>
            </p:extLst>
          </p:nvPr>
        </p:nvGraphicFramePr>
        <p:xfrm>
          <a:off x="479425" y="5119688"/>
          <a:ext cx="5997575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507960" progId="Equation.DSMT4">
                  <p:embed/>
                </p:oleObj>
              </mc:Choice>
              <mc:Fallback>
                <p:oleObj name="Equation" r:id="rId7" imgW="1714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425" y="5119688"/>
                        <a:ext cx="5997575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753749"/>
              </p:ext>
            </p:extLst>
          </p:nvPr>
        </p:nvGraphicFramePr>
        <p:xfrm>
          <a:off x="611832" y="7675483"/>
          <a:ext cx="54673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5520" imgH="469800" progId="Equation.DSMT4">
                  <p:embed/>
                </p:oleObj>
              </mc:Choice>
              <mc:Fallback>
                <p:oleObj name="Equation" r:id="rId9" imgW="1955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832" y="7675483"/>
                        <a:ext cx="5467350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80975"/>
              </p:ext>
            </p:extLst>
          </p:nvPr>
        </p:nvGraphicFramePr>
        <p:xfrm>
          <a:off x="152400" y="8837613"/>
          <a:ext cx="28400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266400" progId="Equation.DSMT4">
                  <p:embed/>
                </p:oleObj>
              </mc:Choice>
              <mc:Fallback>
                <p:oleObj name="Equation" r:id="rId11" imgW="1015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8837613"/>
                        <a:ext cx="2840037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137312"/>
              </p:ext>
            </p:extLst>
          </p:nvPr>
        </p:nvGraphicFramePr>
        <p:xfrm>
          <a:off x="4800600" y="8750300"/>
          <a:ext cx="40830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60160" imgH="317160" progId="Equation.DSMT4">
                  <p:embed/>
                </p:oleObj>
              </mc:Choice>
              <mc:Fallback>
                <p:oleObj name="Equation" r:id="rId13" imgW="1460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0600" y="8750300"/>
                        <a:ext cx="40830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971800" y="8877300"/>
            <a:ext cx="217781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sz="3600" dirty="0" err="1">
                <a:latin typeface="+mj-lt"/>
              </a:rPr>
              <a:t>nên</a:t>
            </a:r>
            <a:r>
              <a:rPr lang="en-US" sz="3600" dirty="0">
                <a:latin typeface="+mj-lt"/>
              </a:rPr>
              <a:t> ta </a:t>
            </a:r>
            <a:r>
              <a:rPr lang="en-US" sz="3600" dirty="0" err="1">
                <a:latin typeface="+mj-lt"/>
              </a:rPr>
              <a:t>có</a:t>
            </a:r>
            <a:r>
              <a:rPr lang="vi-VN" sz="3600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21016"/>
              </p:ext>
            </p:extLst>
          </p:nvPr>
        </p:nvGraphicFramePr>
        <p:xfrm>
          <a:off x="11979275" y="9224963"/>
          <a:ext cx="2590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27000" imgH="304560" progId="Equation.DSMT4">
                  <p:embed/>
                </p:oleObj>
              </mc:Choice>
              <mc:Fallback>
                <p:oleObj name="Equation" r:id="rId15" imgW="92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979275" y="9224963"/>
                        <a:ext cx="259080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7511"/>
              </p:ext>
            </p:extLst>
          </p:nvPr>
        </p:nvGraphicFramePr>
        <p:xfrm>
          <a:off x="9355138" y="4838700"/>
          <a:ext cx="13128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800" imgH="241200" progId="Equation.DSMT4">
                  <p:embed/>
                </p:oleObj>
              </mc:Choice>
              <mc:Fallback>
                <p:oleObj name="Equation" r:id="rId17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55138" y="4838700"/>
                        <a:ext cx="13128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05896"/>
              </p:ext>
            </p:extLst>
          </p:nvPr>
        </p:nvGraphicFramePr>
        <p:xfrm>
          <a:off x="9688513" y="5610225"/>
          <a:ext cx="6746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00" imgH="241200" progId="Equation.DSMT4">
                  <p:embed/>
                </p:oleObj>
              </mc:Choice>
              <mc:Fallback>
                <p:oleObj name="Equation" r:id="rId19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88513" y="5610225"/>
                        <a:ext cx="6746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H="1" flipV="1">
            <a:off x="8969188" y="4602938"/>
            <a:ext cx="13531" cy="5684062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674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2" grpId="0"/>
      <p:bldP spid="13" grpId="0"/>
      <p:bldP spid="16" grpId="0"/>
      <p:bldP spid="17" grpId="0"/>
      <p:bldP spid="18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vi-VN" sz="4400" b="1" dirty="0">
              <a:cs typeface="Arial" panose="020B0604020202020204" pitchFamily="34" charset="0"/>
            </a:endParaRPr>
          </a:p>
        </p:txBody>
      </p:sp>
      <p:sp>
        <p:nvSpPr>
          <p:cNvPr id="3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188259" y="800100"/>
            <a:ext cx="17947341" cy="231715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93984"/>
              </p:ext>
            </p:extLst>
          </p:nvPr>
        </p:nvGraphicFramePr>
        <p:xfrm>
          <a:off x="5638800" y="700087"/>
          <a:ext cx="62198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507960" progId="Equation.DSMT4">
                  <p:embed/>
                </p:oleObj>
              </mc:Choice>
              <mc:Fallback>
                <p:oleObj name="Equation" r:id="rId2" imgW="1777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700087"/>
                        <a:ext cx="6219825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66439" y="2095500"/>
            <a:ext cx="4245649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GTLN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P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6660" y="955675"/>
            <a:ext cx="494879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7.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304800" y="3162300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</a:rPr>
              <a:t>  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Giải</a:t>
            </a:r>
            <a:r>
              <a:rPr lang="en-US" altLang="en-US" sz="40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06133"/>
              </p:ext>
            </p:extLst>
          </p:nvPr>
        </p:nvGraphicFramePr>
        <p:xfrm>
          <a:off x="990600" y="3976688"/>
          <a:ext cx="28876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507960" progId="Equation.DSMT4">
                  <p:embed/>
                </p:oleObj>
              </mc:Choice>
              <mc:Fallback>
                <p:oleObj name="Equation" r:id="rId4" imgW="825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3976688"/>
                        <a:ext cx="2887662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914039" y="3162300"/>
            <a:ext cx="822056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Times New Roman" panose="02020603050405020304" pitchFamily="18" charset="0"/>
              </a:rPr>
              <a:t>   </a:t>
            </a:r>
            <a:r>
              <a:rPr lang="en-US" altLang="en-US" sz="40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4000" dirty="0">
                <a:latin typeface="Times New Roman" panose="02020603050405020304" pitchFamily="18" charset="0"/>
              </a:rPr>
              <a:t>                          ta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ó</a:t>
            </a:r>
            <a:r>
              <a:rPr lang="en-US" altLang="en-US" sz="4000" dirty="0"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76600" y="3162300"/>
                <a:ext cx="3200401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≥0;</m:t>
                      </m:r>
                      <m:r>
                        <m:rPr>
                          <m:nor/>
                        </m:rPr>
                        <a:rPr lang="en-US" sz="40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≠1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162300"/>
                <a:ext cx="3200401" cy="70788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73854"/>
              </p:ext>
            </p:extLst>
          </p:nvPr>
        </p:nvGraphicFramePr>
        <p:xfrm>
          <a:off x="3962400" y="4000500"/>
          <a:ext cx="30654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507960" progId="Equation.DSMT4">
                  <p:embed/>
                </p:oleObj>
              </mc:Choice>
              <mc:Fallback>
                <p:oleObj name="Equation" r:id="rId8" imgW="876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2400" y="4000500"/>
                        <a:ext cx="3065462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89781"/>
              </p:ext>
            </p:extLst>
          </p:nvPr>
        </p:nvGraphicFramePr>
        <p:xfrm>
          <a:off x="7069137" y="4110037"/>
          <a:ext cx="3065463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469800" progId="Equation.DSMT4">
                  <p:embed/>
                </p:oleObj>
              </mc:Choice>
              <mc:Fallback>
                <p:oleObj name="Equation" r:id="rId10" imgW="876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69137" y="4110037"/>
                        <a:ext cx="3065463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04801" y="5981700"/>
            <a:ext cx="6400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Times New Roman" panose="02020603050405020304" pitchFamily="18" charset="0"/>
              </a:rPr>
              <a:t>   </a:t>
            </a:r>
            <a:r>
              <a:rPr lang="en-US" altLang="en-US" sz="40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4000" dirty="0">
                <a:latin typeface="Times New Roman" panose="02020603050405020304" pitchFamily="18" charset="0"/>
              </a:rPr>
              <a:t>                          ta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ó</a:t>
            </a:r>
            <a:r>
              <a:rPr lang="en-US" altLang="en-US" sz="4000" dirty="0"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600199" y="5981700"/>
                <a:ext cx="3200401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≥0;</m:t>
                      </m:r>
                      <m:r>
                        <m:rPr>
                          <m:nor/>
                        </m:rPr>
                        <a:rPr lang="en-US" sz="40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≠1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199" y="5981700"/>
                <a:ext cx="3200401" cy="70788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53144"/>
              </p:ext>
            </p:extLst>
          </p:nvPr>
        </p:nvGraphicFramePr>
        <p:xfrm>
          <a:off x="6327775" y="5829300"/>
          <a:ext cx="47101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46040" imgH="317160" progId="Equation.DSMT4">
                  <p:embed/>
                </p:oleObj>
              </mc:Choice>
              <mc:Fallback>
                <p:oleObj name="Equation" r:id="rId13" imgW="1346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27775" y="5829300"/>
                        <a:ext cx="4710113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051734"/>
              </p:ext>
            </p:extLst>
          </p:nvPr>
        </p:nvGraphicFramePr>
        <p:xfrm>
          <a:off x="11277600" y="5562600"/>
          <a:ext cx="3954463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469800" progId="Equation.DSMT4">
                  <p:embed/>
                </p:oleObj>
              </mc:Choice>
              <mc:Fallback>
                <p:oleObj name="Equation" r:id="rId15" imgW="1130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77600" y="5562600"/>
                        <a:ext cx="3954463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67713"/>
              </p:ext>
            </p:extLst>
          </p:nvPr>
        </p:nvGraphicFramePr>
        <p:xfrm>
          <a:off x="15474723" y="5981700"/>
          <a:ext cx="22209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680" imgH="253800" progId="Equation.DSMT4">
                  <p:embed/>
                </p:oleObj>
              </mc:Choice>
              <mc:Fallback>
                <p:oleObj name="Equation" r:id="rId17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74723" y="5981700"/>
                        <a:ext cx="222091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28600" y="6950214"/>
            <a:ext cx="6400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Times New Roman" panose="02020603050405020304" pitchFamily="18" charset="0"/>
              </a:rPr>
              <a:t>   </a:t>
            </a:r>
            <a:r>
              <a:rPr lang="en-US" altLang="en-US" sz="4000" dirty="0" err="1">
                <a:latin typeface="Times New Roman" panose="02020603050405020304" pitchFamily="18" charset="0"/>
              </a:rPr>
              <a:t>Dấu</a:t>
            </a:r>
            <a:r>
              <a:rPr lang="en-US" altLang="en-US" sz="4000" dirty="0">
                <a:latin typeface="Times New Roman" panose="02020603050405020304" pitchFamily="18" charset="0"/>
              </a:rPr>
              <a:t> = </a:t>
            </a:r>
            <a:r>
              <a:rPr lang="en-US" altLang="en-US" sz="4000" dirty="0" err="1">
                <a:latin typeface="Times New Roman" panose="02020603050405020304" pitchFamily="18" charset="0"/>
              </a:rPr>
              <a:t>xảy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ra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khi</a:t>
            </a:r>
            <a:r>
              <a:rPr lang="en-US" altLang="en-US" sz="4000" dirty="0">
                <a:latin typeface="Times New Roman" panose="02020603050405020304" pitchFamily="18" charset="0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267199" y="6972300"/>
                <a:ext cx="9601201" cy="7148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=0 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suy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ra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 </m:t>
                      </m:r>
                      <m:box>
                        <m:box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box>
                      <m:r>
                        <a:rPr lang="en-US" sz="40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sz="4000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n-US" sz="4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sz="4000" b="0" i="1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0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4000" b="0" i="1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000" b="0" i="1" smtClean="0">
                          <a:latin typeface="Cambria Math" panose="02040503050406030204" pitchFamily="18" charset="0"/>
                        </a:rPr>
                        <m:t>  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 ≥0; 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≠1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199" y="6972300"/>
                <a:ext cx="9601201" cy="714811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28600" y="7864614"/>
            <a:ext cx="8077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Times New Roman" panose="02020603050405020304" pitchFamily="18" charset="0"/>
              </a:rPr>
              <a:t>   </a:t>
            </a:r>
            <a:r>
              <a:rPr lang="en-US" altLang="en-US" sz="40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4000" dirty="0">
                <a:latin typeface="Times New Roman" panose="02020603050405020304" pitchFamily="18" charset="0"/>
              </a:rPr>
              <a:t> GTLN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000" dirty="0">
                <a:latin typeface="Times New Roman" panose="02020603050405020304" pitchFamily="18" charset="0"/>
              </a:rPr>
              <a:t> P = 2 </a:t>
            </a:r>
            <a:r>
              <a:rPr lang="en-US" altLang="en-US" sz="4000" dirty="0" err="1">
                <a:latin typeface="Times New Roman" panose="02020603050405020304" pitchFamily="18" charset="0"/>
              </a:rPr>
              <a:t>khi</a:t>
            </a:r>
            <a:r>
              <a:rPr lang="en-US" altLang="en-US" sz="4000" dirty="0">
                <a:latin typeface="Times New Roman" panose="02020603050405020304" pitchFamily="18" charset="0"/>
              </a:rPr>
              <a:t> x = 0</a:t>
            </a:r>
          </a:p>
        </p:txBody>
      </p:sp>
    </p:spTree>
    <p:extLst>
      <p:ext uri="{BB962C8B-B14F-4D97-AF65-F5344CB8AC3E}">
        <p14:creationId xmlns:p14="http://schemas.microsoft.com/office/powerpoint/2010/main" val="328442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2" grpId="0"/>
      <p:bldP spid="13" grpId="0"/>
      <p:bldP spid="14" grpId="0"/>
      <p:bldP spid="18" grpId="0"/>
      <p:bldP spid="19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09600" y="1908393"/>
            <a:ext cx="12039600" cy="7478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endParaRPr lang="en-US" alt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/>
            <a:endParaRPr lang="en-US" alt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16</a:t>
            </a: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0</a:t>
            </a: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alt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&gt; 0</a:t>
            </a: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TNN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009900"/>
            <a:ext cx="7343091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9200" y="3613100"/>
            <a:ext cx="2928689" cy="7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4572000" y="419100"/>
            <a:ext cx="9220200" cy="1447800"/>
          </a:xfrm>
          <a:prstGeom prst="roundRect">
            <a:avLst/>
          </a:prstGeom>
          <a:noFill/>
          <a:ln w="38100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TextBox 5"/>
          <p:cNvSpPr txBox="1"/>
          <p:nvPr/>
        </p:nvSpPr>
        <p:spPr>
          <a:xfrm>
            <a:off x="4800600" y="483394"/>
            <a:ext cx="8539951" cy="12311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BÀI TẬP VỀ NHÀ</a:t>
            </a:r>
          </a:p>
        </p:txBody>
      </p:sp>
    </p:spTree>
    <p:extLst>
      <p:ext uri="{BB962C8B-B14F-4D97-AF65-F5344CB8AC3E}">
        <p14:creationId xmlns:p14="http://schemas.microsoft.com/office/powerpoint/2010/main" val="196066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pic>
        <p:nvPicPr>
          <p:cNvPr id="2" name="cau_hoi_tinh_huong_trai_banh_so_90_duoc_lay_ngau_dc76808e-f3ca-4f83-8864-1e3717310037">
            <a:hlinkClick r:id="" action="ppaction://media"/>
            <a:extLst>
              <a:ext uri="{FF2B5EF4-FFF2-40B4-BE49-F238E27FC236}">
                <a16:creationId xmlns:a16="http://schemas.microsoft.com/office/drawing/2014/main" id="{FD39D25D-F2F6-CF64-9299-7D14AF0013C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6793447" y="6253101"/>
            <a:ext cx="1066800" cy="106680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764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054287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03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về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à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đã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iao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4138258"/>
              <a:ext cx="4539800" cy="185080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</a:t>
              </a:r>
            </a:p>
            <a:p>
              <a:pPr lvl="0" algn="ctr">
                <a:lnSpc>
                  <a:spcPct val="150000"/>
                </a:lnSpc>
              </a:pP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Ôn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tập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học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kì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 1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765176" y="898575"/>
            <a:ext cx="10821227" cy="9208524"/>
            <a:chOff x="2178039" y="301344"/>
            <a:chExt cx="7214151" cy="6139016"/>
          </a:xfrm>
        </p:grpSpPr>
        <p:sp>
          <p:nvSpPr>
            <p:cNvPr id="7" name="Cloud 6"/>
            <p:cNvSpPr/>
            <p:nvPr/>
          </p:nvSpPr>
          <p:spPr>
            <a:xfrm>
              <a:off x="2584583" y="926446"/>
              <a:ext cx="6539697" cy="4769043"/>
            </a:xfrm>
            <a:prstGeom prst="cloud">
              <a:avLst/>
            </a:prstGeom>
            <a:solidFill>
              <a:schemeClr val="bg1"/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Chúc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mừng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oàn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xuất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sắc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nhiệm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vụ</a:t>
              </a:r>
              <a:endParaRPr lang="en-US" sz="6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4" descr="Confetti in GIF Format - 55 Animated Images For Free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8039" y="301344"/>
              <a:ext cx="7214151" cy="61390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13479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0" y="0"/>
            <a:ext cx="18288000" cy="10287000"/>
            <a:chOff x="0" y="0"/>
            <a:chExt cx="12192000" cy="685800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/>
          </p:nvGrpSpPr>
          <p:grpSpPr>
            <a:xfrm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 rotWithShape="1">
              <a:blip r:embed="rId4" cstate="print">
                <a:lum bright="70000" contrast="-7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 flipH="1">
                <a:off x="9461500" y="4102100"/>
                <a:ext cx="2730500" cy="2755900"/>
              </a:xfrm>
              <a:prstGeom prst="rect">
                <a:avLst/>
              </a:prstGeom>
            </p:spPr>
          </p:pic>
          <p:pic>
            <p:nvPicPr>
              <p:cNvPr id="4" name="图片 3"/>
              <p:cNvPicPr>
                <a:picLocks noChangeAspect="1"/>
              </p:cNvPicPr>
              <p:nvPr/>
            </p:nvPicPr>
            <p:blipFill rotWithShape="1">
              <a:blip r:embed="rId5" cstate="print">
                <a:lum bright="70000" contrast="-7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 flipH="1">
                <a:off x="0" y="0"/>
                <a:ext cx="2070100" cy="1699336"/>
              </a:xfrm>
              <a:prstGeom prst="rect">
                <a:avLst/>
              </a:prstGeom>
            </p:spPr>
          </p:pic>
        </p:grpSp>
      </p:grp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/>
          <a:srcRect l="3677" t="7856" r="2937" b="8525"/>
          <a:stretch/>
        </p:blipFill>
        <p:spPr>
          <a:xfrm>
            <a:off x="-342513" y="-274360"/>
            <a:ext cx="15963900" cy="10073648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5000"/>
              </a:prstClr>
            </a:outerShdw>
          </a:effectLst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7"/>
          <a:srcRect l="14565" t="18702" r="7844" b="13758"/>
          <a:stretch/>
        </p:blipFill>
        <p:spPr>
          <a:xfrm flipH="1">
            <a:off x="2835785" y="668935"/>
            <a:ext cx="1698503" cy="1532345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8"/>
          <a:srcRect r="11306"/>
          <a:stretch/>
        </p:blipFill>
        <p:spPr>
          <a:xfrm>
            <a:off x="14570183" y="3356536"/>
            <a:ext cx="3179430" cy="693046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31"/>
          <a:stretch/>
        </p:blipFill>
        <p:spPr>
          <a:xfrm>
            <a:off x="-152400" y="8286750"/>
            <a:ext cx="18440400" cy="2000250"/>
          </a:xfrm>
          <a:prstGeom prst="rect">
            <a:avLst/>
          </a:prstGeom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3331" b="34547" l="31354" r="6682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896" t="2773" r="31733" b="65592"/>
          <a:stretch/>
        </p:blipFill>
        <p:spPr bwMode="auto">
          <a:xfrm rot="19830680">
            <a:off x="-6348914" y="-3018858"/>
            <a:ext cx="6327015" cy="7592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98137" l="10000" r="90000">
                        <a14:foregroundMark x1="47619" y1="65541" x2="47619" y2="65541"/>
                        <a14:foregroundMark x1="55714" y1="76135" x2="55714" y2="761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1260" y="8984995"/>
            <a:ext cx="7600484" cy="9248486"/>
          </a:xfrm>
          <a:prstGeom prst="rect">
            <a:avLst/>
          </a:prstGeom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3495" b="33737" l="6407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5602" b="64648"/>
          <a:stretch/>
        </p:blipFill>
        <p:spPr bwMode="auto">
          <a:xfrm rot="1381394">
            <a:off x="-5911297" y="5908797"/>
            <a:ext cx="4662878" cy="7495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779482" y="2095500"/>
            <a:ext cx="1225231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Chúng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em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đã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hoàn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xuất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sắc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nhiệm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vụ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buổi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học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hôm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nay.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Hãy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chờ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đợi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điều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bất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ngờ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từ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chúng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em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sau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đây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ạ!</a:t>
            </a: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556" t="33506" r="33496" b="34988"/>
          <a:stretch/>
        </p:blipFill>
        <p:spPr bwMode="auto">
          <a:xfrm>
            <a:off x="16931774" y="-5213081"/>
            <a:ext cx="5359937" cy="6891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26333" b="98140" l="9806" r="8996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1168" y="4692524"/>
            <a:ext cx="5114916" cy="705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055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-0.61936 0.6825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972" y="3412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82716E-6 L -0.40833 -0.9967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417" y="-4984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7222E-6 -4.5679E-6 L 0.77353 -0.5172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2" y="-2586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96296E-6 L 0.52413 0.40664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07" y="2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324" y="-23308"/>
            <a:ext cx="18356648" cy="103336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12569" y="3412256"/>
            <a:ext cx="1268730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Chúng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em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xin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kính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gửi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đến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các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thầy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cô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giáo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lời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kính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chúc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sức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khỏe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và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thật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nhiều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</a:p>
          <a:p>
            <a:pPr algn="ctr"/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yêu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thương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14596" y="2179254"/>
            <a:ext cx="126873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FF7C80"/>
                </a:solidFill>
                <a:latin typeface="SVN-Cookies" panose="02040603050506020204" pitchFamily="18" charset="0"/>
                <a:ea typeface="Cambria" panose="02040503050406030204" pitchFamily="18" charset="0"/>
              </a:rPr>
              <a:t>NHÂN </a:t>
            </a:r>
            <a:r>
              <a:rPr lang="en-US" sz="5400">
                <a:solidFill>
                  <a:srgbClr val="FF7C80"/>
                </a:solidFill>
                <a:latin typeface="SVN-Cookies" panose="02040603050506020204" pitchFamily="18" charset="0"/>
                <a:ea typeface="Cambria" panose="02040503050406030204" pitchFamily="18" charset="0"/>
              </a:rPr>
              <a:t>NGÀY NHÀ GIÁO VIỆT NAM 20/11</a:t>
            </a:r>
            <a:endParaRPr lang="en-US" sz="5400" dirty="0">
              <a:solidFill>
                <a:srgbClr val="FF7C80"/>
              </a:solidFill>
              <a:latin typeface="SVN-Cookies" panose="0204060305050602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1697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0" y="0"/>
            <a:ext cx="18288000" cy="10287000"/>
            <a:chOff x="0" y="0"/>
            <a:chExt cx="12192000" cy="685800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/>
          </p:nvGrpSpPr>
          <p:grpSpPr>
            <a:xfrm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 rotWithShape="1">
              <a:blip r:embed="rId6" cstate="print">
                <a:lum bright="70000" contrast="-7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 flipH="1">
                <a:off x="9461500" y="4102100"/>
                <a:ext cx="2730500" cy="2755900"/>
              </a:xfrm>
              <a:prstGeom prst="rect">
                <a:avLst/>
              </a:prstGeom>
            </p:spPr>
          </p:pic>
          <p:pic>
            <p:nvPicPr>
              <p:cNvPr id="4" name="图片 3"/>
              <p:cNvPicPr>
                <a:picLocks noChangeAspect="1"/>
              </p:cNvPicPr>
              <p:nvPr/>
            </p:nvPicPr>
            <p:blipFill rotWithShape="1">
              <a:blip r:embed="rId7" cstate="print">
                <a:lum bright="70000" contrast="-7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 flipH="1">
                <a:off x="0" y="0"/>
                <a:ext cx="2070100" cy="1699336"/>
              </a:xfrm>
              <a:prstGeom prst="rect">
                <a:avLst/>
              </a:prstGeom>
            </p:spPr>
          </p:pic>
        </p:grpSp>
      </p:grp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8"/>
          <a:srcRect l="3677" t="7856" r="2937" b="8525"/>
          <a:stretch/>
        </p:blipFill>
        <p:spPr>
          <a:xfrm>
            <a:off x="2171700" y="688176"/>
            <a:ext cx="13792200" cy="8703246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5000"/>
              </a:prstClr>
            </a:outerShdw>
          </a:effectLst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9"/>
          <a:srcRect l="14565" t="18702" r="7844" b="13758"/>
          <a:stretch/>
        </p:blipFill>
        <p:spPr>
          <a:xfrm flipH="1">
            <a:off x="2835785" y="668935"/>
            <a:ext cx="1698503" cy="1532345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0"/>
          <a:srcRect l="4291"/>
          <a:stretch/>
        </p:blipFill>
        <p:spPr>
          <a:xfrm>
            <a:off x="138705" y="1875301"/>
            <a:ext cx="4659084" cy="841170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11"/>
          <a:srcRect r="11306"/>
          <a:stretch/>
        </p:blipFill>
        <p:spPr>
          <a:xfrm>
            <a:off x="14570183" y="3356536"/>
            <a:ext cx="3179430" cy="693046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31"/>
          <a:stretch/>
        </p:blipFill>
        <p:spPr>
          <a:xfrm>
            <a:off x="-152400" y="8286750"/>
            <a:ext cx="18440400" cy="2000250"/>
          </a:xfrm>
          <a:prstGeom prst="rect">
            <a:avLst/>
          </a:prstGeom>
        </p:spPr>
      </p:pic>
      <p:sp>
        <p:nvSpPr>
          <p:cNvPr id="17" name="PA-文本框 88">
            <a:extLst>
              <a:ext uri="{FF2B5EF4-FFF2-40B4-BE49-F238E27FC236}">
                <a16:creationId xmlns:a16="http://schemas.microsoft.com/office/drawing/2014/main" id="{968276D9-B57A-45C2-B2D1-514AA5493EE9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104480" y="3741731"/>
            <a:ext cx="8567624" cy="36933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defTabSz="1371669" hangingPunct="0">
              <a:defRPr/>
            </a:pP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Chúng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em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dành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những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bó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hoa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ươi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hắm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này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ặng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các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hầy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cô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yêu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quý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</a:p>
          <a:p>
            <a:pPr algn="ctr" defTabSz="1371669" hangingPunct="0">
              <a:defRPr/>
            </a:pP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của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chúng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em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!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638549" y="801656"/>
            <a:ext cx="8784678" cy="8041634"/>
            <a:chOff x="23251600" y="5848563"/>
            <a:chExt cx="9843467" cy="11662357"/>
          </a:xfrm>
        </p:grpSpPr>
        <p:pic>
          <p:nvPicPr>
            <p:cNvPr id="22" name="Picture 2"/>
            <p:cNvPicPr>
              <a:picLocks noChangeAspect="1" noChangeArrowheads="1"/>
            </p:cNvPicPr>
            <p:nvPr/>
          </p:nvPicPr>
          <p:blipFill rotWithShape="1">
            <a:blip r:embed="rId13" cstate="print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ackgroundRemoval t="3331" b="34547" l="31354" r="6682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896" t="2773" r="31733" b="65592"/>
            <a:stretch/>
          </p:blipFill>
          <p:spPr bwMode="auto">
            <a:xfrm rot="19830680">
              <a:off x="23251600" y="6914017"/>
              <a:ext cx="6327015" cy="75924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5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0" b="98137" l="10000" r="90000">
                          <a14:foregroundMark x1="47619" y1="65541" x2="47619" y2="65541"/>
                          <a14:foregroundMark x1="55714" y1="76135" x2="55714" y2="7613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494583" y="5848563"/>
              <a:ext cx="7600484" cy="9248486"/>
            </a:xfrm>
            <a:prstGeom prst="rect">
              <a:avLst/>
            </a:prstGeom>
          </p:spPr>
        </p:pic>
        <p:pic>
          <p:nvPicPr>
            <p:cNvPr id="25" name="Picture 2"/>
            <p:cNvPicPr>
              <a:picLocks noChangeAspect="1" noChangeArrowheads="1"/>
            </p:cNvPicPr>
            <p:nvPr/>
          </p:nvPicPr>
          <p:blipFill rotWithShape="1">
            <a:blip r:embed="rId17" cstate="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3495" b="33737" l="6407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602" b="64648"/>
            <a:stretch/>
          </p:blipFill>
          <p:spPr bwMode="auto">
            <a:xfrm rot="1381394">
              <a:off x="28223411" y="7463127"/>
              <a:ext cx="4662877" cy="74954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 rotWithShape="1"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556" t="33506" r="33496" b="34988"/>
            <a:stretch/>
          </p:blipFill>
          <p:spPr bwMode="auto">
            <a:xfrm>
              <a:off x="25494582" y="9132518"/>
              <a:ext cx="5359937" cy="68913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21" cstate="print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backgroundRemoval t="26333" b="98140" l="9806" r="89966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37622" y="10455818"/>
              <a:ext cx="5114917" cy="7055102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 rot="20739127">
            <a:off x="12418780" y="3165295"/>
            <a:ext cx="3809540" cy="4089764"/>
            <a:chOff x="23251600" y="5848563"/>
            <a:chExt cx="9843466" cy="11662357"/>
          </a:xfrm>
        </p:grpSpPr>
        <p:pic>
          <p:nvPicPr>
            <p:cNvPr id="29" name="Picture 2"/>
            <p:cNvPicPr>
              <a:picLocks noChangeAspect="1" noChangeArrowheads="1"/>
            </p:cNvPicPr>
            <p:nvPr/>
          </p:nvPicPr>
          <p:blipFill rotWithShape="1">
            <a:blip r:embed="rId23" cstate="print">
              <a:extLst>
                <a:ext uri="{BEBA8EAE-BF5A-486C-A8C5-ECC9F3942E4B}">
                  <a14:imgProps xmlns:a14="http://schemas.microsoft.com/office/drawing/2010/main">
                    <a14:imgLayer r:embed="rId24">
                      <a14:imgEffect>
                        <a14:backgroundRemoval t="3331" b="34547" l="31354" r="6682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896" t="2773" r="31733" b="65592"/>
            <a:stretch/>
          </p:blipFill>
          <p:spPr bwMode="auto">
            <a:xfrm rot="19830680">
              <a:off x="23251600" y="6914017"/>
              <a:ext cx="6327015" cy="75924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0" b="98137" l="10000" r="90000">
                          <a14:foregroundMark x1="47619" y1="65541" x2="47619" y2="65541"/>
                          <a14:foregroundMark x1="55714" y1="76135" x2="55714" y2="7613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494582" y="5848563"/>
              <a:ext cx="7600484" cy="9248486"/>
            </a:xfrm>
            <a:prstGeom prst="rect">
              <a:avLst/>
            </a:prstGeom>
          </p:spPr>
        </p:pic>
        <p:pic>
          <p:nvPicPr>
            <p:cNvPr id="31" name="Picture 2"/>
            <p:cNvPicPr>
              <a:picLocks noChangeAspect="1" noChangeArrowheads="1"/>
            </p:cNvPicPr>
            <p:nvPr/>
          </p:nvPicPr>
          <p:blipFill rotWithShape="1">
            <a:blip r:embed="rId25" cstate="print">
              <a:extLst>
                <a:ext uri="{BEBA8EAE-BF5A-486C-A8C5-ECC9F3942E4B}">
                  <a14:imgProps xmlns:a14="http://schemas.microsoft.com/office/drawing/2010/main">
                    <a14:imgLayer r:embed="rId26">
                      <a14:imgEffect>
                        <a14:backgroundRemoval t="3495" b="33737" l="6407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602" b="64648"/>
            <a:stretch/>
          </p:blipFill>
          <p:spPr bwMode="auto">
            <a:xfrm rot="1381394">
              <a:off x="28223411" y="7463127"/>
              <a:ext cx="4662877" cy="74954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Picture 2"/>
            <p:cNvPicPr>
              <a:picLocks noChangeAspect="1" noChangeArrowheads="1"/>
            </p:cNvPicPr>
            <p:nvPr/>
          </p:nvPicPr>
          <p:blipFill rotWithShape="1">
            <a:blip r:embed="rId27" cstate="print">
              <a:extLst>
                <a:ext uri="{BEBA8EAE-BF5A-486C-A8C5-ECC9F3942E4B}">
                  <a14:imgProps xmlns:a14="http://schemas.microsoft.com/office/drawing/2010/main">
                    <a14:imgLayer r:embed="rId28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556" t="33506" r="33496" b="34988"/>
            <a:stretch/>
          </p:blipFill>
          <p:spPr bwMode="auto">
            <a:xfrm>
              <a:off x="25494582" y="9132518"/>
              <a:ext cx="5359937" cy="68913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29" cstate="print">
              <a:extLst>
                <a:ext uri="{BEBA8EAE-BF5A-486C-A8C5-ECC9F3942E4B}">
                  <a14:imgProps xmlns:a14="http://schemas.microsoft.com/office/drawing/2010/main">
                    <a14:imgLayer r:embed="rId30">
                      <a14:imgEffect>
                        <a14:backgroundRemoval t="26333" b="98140" l="9806" r="89966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37621" y="10455819"/>
              <a:ext cx="5114916" cy="70551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81787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4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400"/>
                            </p:stCondLst>
                            <p:childTnLst>
                              <p:par>
                                <p:cTn id="1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9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900"/>
                            </p:stCondLst>
                            <p:childTnLst>
                              <p:par>
                                <p:cTn id="23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7222E-6 0.00463 L -0.15868 0.04105 C -0.19176 0.04938 -0.2415 0.05401 -0.29349 0.05401 C -0.35261 0.05401 -0.40009 0.04938 -0.43316 0.04105 L -0.59176 0.00463 " pathEditMode="relative" rAng="0" ptsTypes="AAAAA">
                                      <p:cBhvr>
                                        <p:cTn id="2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92" y="24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5400000">
            <a:off x="2286000" y="-2286000"/>
            <a:ext cx="13716000" cy="1828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917734" y="1919907"/>
            <a:ext cx="14452535" cy="6447186"/>
            <a:chOff x="0" y="0"/>
            <a:chExt cx="3806429" cy="169802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806429" cy="1698024"/>
            </a:xfrm>
            <a:custGeom>
              <a:avLst/>
              <a:gdLst/>
              <a:ahLst/>
              <a:cxnLst/>
              <a:rect l="l" t="t" r="r" b="b"/>
              <a:pathLst>
                <a:path w="3806429" h="1698024">
                  <a:moveTo>
                    <a:pt x="0" y="0"/>
                  </a:moveTo>
                  <a:lnTo>
                    <a:pt x="3806429" y="0"/>
                  </a:lnTo>
                  <a:lnTo>
                    <a:pt x="3806429" y="1698024"/>
                  </a:lnTo>
                  <a:lnTo>
                    <a:pt x="0" y="1698024"/>
                  </a:lnTo>
                  <a:close/>
                </a:path>
              </a:pathLst>
            </a:custGeom>
            <a:solidFill>
              <a:srgbClr val="FFF8F3"/>
            </a:solidFill>
            <a:ln w="28575">
              <a:solidFill>
                <a:srgbClr val="222222"/>
              </a:solidFill>
            </a:ln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1" tIns="50801" rIns="50801" bIns="50801" rtlCol="0" anchor="ctr"/>
            <a:lstStyle/>
            <a:p>
              <a:pPr algn="ctr">
                <a:lnSpc>
                  <a:spcPts val="2100"/>
                </a:lnSpc>
              </a:pPr>
              <a:endParaRPr/>
            </a:p>
          </p:txBody>
        </p:sp>
      </p:grpSp>
      <p:sp>
        <p:nvSpPr>
          <p:cNvPr id="7" name="TextBox 7"/>
          <p:cNvSpPr txBox="1"/>
          <p:nvPr/>
        </p:nvSpPr>
        <p:spPr>
          <a:xfrm>
            <a:off x="2411924" y="3012789"/>
            <a:ext cx="14333162" cy="406265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13200">
                <a:solidFill>
                  <a:schemeClr val="tx1">
                    <a:lumMod val="85000"/>
                    <a:lumOff val="15000"/>
                  </a:schemeClr>
                </a:solidFill>
                <a:latin typeface="SVN-Whimsy" panose="02040603050506020204" pitchFamily="18" charset="0"/>
              </a:rPr>
              <a:t>CÁM ƠN THẦY CÔ VÀ CÁC EM</a:t>
            </a:r>
            <a:endParaRPr lang="en-US" sz="13200" dirty="0">
              <a:solidFill>
                <a:schemeClr val="tx1">
                  <a:lumMod val="85000"/>
                  <a:lumOff val="15000"/>
                </a:schemeClr>
              </a:solidFill>
              <a:latin typeface="SVN-Whimsy" panose="02040603050506020204" pitchFamily="18" charset="0"/>
            </a:endParaRPr>
          </a:p>
        </p:txBody>
      </p:sp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l="15915" t="22608" r="77825" b="69031"/>
          <a:stretch>
            <a:fillRect/>
          </a:stretch>
        </p:blipFill>
        <p:spPr>
          <a:xfrm>
            <a:off x="3865876" y="7035379"/>
            <a:ext cx="369875" cy="534896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l="15915" t="22608" r="77825" b="69031"/>
          <a:stretch>
            <a:fillRect/>
          </a:stretch>
        </p:blipFill>
        <p:spPr>
          <a:xfrm>
            <a:off x="15136732" y="3424036"/>
            <a:ext cx="398984" cy="57699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267295" y="423884"/>
            <a:ext cx="3598580" cy="4114800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10951">
            <a:off x="13349753" y="6278401"/>
            <a:ext cx="2840229" cy="324766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l="15915" t="22608" r="77825" b="69031"/>
          <a:stretch>
            <a:fillRect/>
          </a:stretch>
        </p:blipFill>
        <p:spPr>
          <a:xfrm>
            <a:off x="14153175" y="2532204"/>
            <a:ext cx="616692" cy="891831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l="15915" t="22608" r="77825" b="69031"/>
          <a:stretch>
            <a:fillRect/>
          </a:stretch>
        </p:blipFill>
        <p:spPr>
          <a:xfrm>
            <a:off x="2882393" y="5966169"/>
            <a:ext cx="616692" cy="89183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90048"/>
            <a:ext cx="18288000" cy="4585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07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C6B6332-67B8-945B-60CD-EEC95CF8B508}"/>
              </a:ext>
            </a:extLst>
          </p:cNvPr>
          <p:cNvSpPr/>
          <p:nvPr/>
        </p:nvSpPr>
        <p:spPr>
          <a:xfrm>
            <a:off x="381000" y="1714500"/>
            <a:ext cx="54102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endParaRPr lang="en-US" sz="8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7BE9A47-04FD-C57D-2949-434374A20717}"/>
              </a:ext>
            </a:extLst>
          </p:cNvPr>
          <p:cNvSpPr txBox="1"/>
          <p:nvPr/>
        </p:nvSpPr>
        <p:spPr>
          <a:xfrm>
            <a:off x="347870" y="9258300"/>
            <a:ext cx="914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3382992841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494616" y="3390900"/>
            <a:ext cx="12033827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ẮC NGHIỆM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62600" y="5524500"/>
            <a:ext cx="3048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 LUẬN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4086239" y="3390900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114800" y="5372101"/>
            <a:ext cx="1236936" cy="1219199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637567" y="7581900"/>
            <a:ext cx="3049233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latin typeface="Arial" panose="020B0604020202020204" pitchFamily="34" charset="0"/>
                <a:cs typeface="Arial" panose="020B0604020202020204" pitchFamily="34" charset="0"/>
              </a:rPr>
              <a:t>MỞ RỘNG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191000" y="7429500"/>
            <a:ext cx="1236936" cy="1155973"/>
            <a:chOff x="2315060" y="3149849"/>
            <a:chExt cx="1236936" cy="1155973"/>
          </a:xfrm>
        </p:grpSpPr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1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000" b="1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6551377" y="3390900"/>
              <a:ext cx="5945858" cy="13619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5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. </a:t>
              </a:r>
              <a:r>
                <a:rPr kumimoji="0" lang="nl-NL" sz="55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RẮC</a:t>
              </a:r>
              <a:r>
                <a:rPr kumimoji="0" lang="nl-NL" sz="55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NGHIỆM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9944100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573912" y="1015625"/>
            <a:ext cx="16571088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6" name="Freeform 5"/>
          <p:cNvSpPr/>
          <p:nvPr/>
        </p:nvSpPr>
        <p:spPr>
          <a:xfrm>
            <a:off x="911369" y="2857501"/>
            <a:ext cx="16614631" cy="1676400"/>
          </a:xfrm>
          <a:custGeom>
            <a:avLst/>
            <a:gdLst/>
            <a:ahLst/>
            <a:cxnLst/>
            <a:rect l="l" t="t" r="r" b="b"/>
            <a:pathLst>
              <a:path w="5974562" h="6012840">
                <a:moveTo>
                  <a:pt x="5881853" y="6012840"/>
                </a:moveTo>
                <a:lnTo>
                  <a:pt x="92710" y="6012840"/>
                </a:lnTo>
                <a:cubicBezTo>
                  <a:pt x="41910" y="6012840"/>
                  <a:pt x="0" y="5970931"/>
                  <a:pt x="0" y="5920131"/>
                </a:cubicBezTo>
                <a:lnTo>
                  <a:pt x="0" y="92710"/>
                </a:lnTo>
                <a:cubicBezTo>
                  <a:pt x="0" y="41910"/>
                  <a:pt x="41910" y="0"/>
                  <a:pt x="92710" y="0"/>
                </a:cubicBezTo>
                <a:lnTo>
                  <a:pt x="5880583" y="0"/>
                </a:lnTo>
                <a:cubicBezTo>
                  <a:pt x="5931383" y="0"/>
                  <a:pt x="5973292" y="41910"/>
                  <a:pt x="5973292" y="92710"/>
                </a:cubicBezTo>
                <a:lnTo>
                  <a:pt x="5973292" y="5918860"/>
                </a:lnTo>
                <a:cubicBezTo>
                  <a:pt x="5974562" y="5970931"/>
                  <a:pt x="5932653" y="6012840"/>
                  <a:pt x="5881853" y="6012840"/>
                </a:cubicBezTo>
                <a:close/>
              </a:path>
            </a:pathLst>
          </a:custGeom>
          <a:solidFill>
            <a:schemeClr val="accent5"/>
          </a:solidFill>
        </p:spPr>
      </p:sp>
      <p:sp>
        <p:nvSpPr>
          <p:cNvPr id="28" name="Rectangle 27"/>
          <p:cNvSpPr/>
          <p:nvPr/>
        </p:nvSpPr>
        <p:spPr>
          <a:xfrm>
            <a:off x="685800" y="3307259"/>
            <a:ext cx="1046701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kumimoji="0" lang="nl-NL" sz="4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 1.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Căn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bậc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4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là</a:t>
            </a:r>
            <a:r>
              <a:rPr lang="vi-VN" sz="4400" b="1" dirty="0">
                <a:solidFill>
                  <a:schemeClr val="bg1"/>
                </a:solidFill>
              </a:rPr>
              <a:t>?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57200" y="8261339"/>
            <a:ext cx="19734462" cy="3054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49600" y="509961"/>
            <a:ext cx="2139881" cy="13717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90600" y="5905500"/>
                <a:ext cx="16010660" cy="1206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. 2			B. -2			C. 2 </a:t>
                </a:r>
                <a:r>
                  <a:rPr lang="en-US" sz="4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-2</a:t>
                </a:r>
                <a:r>
                  <a:rPr lang="en-US" sz="4400" baseline="30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4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4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à −</m:t>
                    </m:r>
                    <m:rad>
                      <m:radPr>
                        <m:degHide m:val="on"/>
                        <m:ctrlPr>
                          <a:rPr lang="vi-VN" sz="4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905500"/>
                <a:ext cx="16010660" cy="1206805"/>
              </a:xfrm>
              <a:prstGeom prst="rect">
                <a:avLst/>
              </a:prstGeom>
              <a:blipFill rotWithShape="0">
                <a:blip r:embed="rId6"/>
                <a:stretch>
                  <a:fillRect l="-1561"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ounded Rectangle 16"/>
          <p:cNvSpPr/>
          <p:nvPr/>
        </p:nvSpPr>
        <p:spPr>
          <a:xfrm>
            <a:off x="8077200" y="5936283"/>
            <a:ext cx="3075617" cy="1188417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5125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8" grpId="0"/>
      <p:bldP spid="13" grpId="0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9944100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573912" y="1015625"/>
            <a:ext cx="16571088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6" name="Freeform 5"/>
          <p:cNvSpPr/>
          <p:nvPr/>
        </p:nvSpPr>
        <p:spPr>
          <a:xfrm>
            <a:off x="911369" y="2857501"/>
            <a:ext cx="16614631" cy="1899262"/>
          </a:xfrm>
          <a:custGeom>
            <a:avLst/>
            <a:gdLst/>
            <a:ahLst/>
            <a:cxnLst/>
            <a:rect l="l" t="t" r="r" b="b"/>
            <a:pathLst>
              <a:path w="5974562" h="6012840">
                <a:moveTo>
                  <a:pt x="5881853" y="6012840"/>
                </a:moveTo>
                <a:lnTo>
                  <a:pt x="92710" y="6012840"/>
                </a:lnTo>
                <a:cubicBezTo>
                  <a:pt x="41910" y="6012840"/>
                  <a:pt x="0" y="5970931"/>
                  <a:pt x="0" y="5920131"/>
                </a:cubicBezTo>
                <a:lnTo>
                  <a:pt x="0" y="92710"/>
                </a:lnTo>
                <a:cubicBezTo>
                  <a:pt x="0" y="41910"/>
                  <a:pt x="41910" y="0"/>
                  <a:pt x="92710" y="0"/>
                </a:cubicBezTo>
                <a:lnTo>
                  <a:pt x="5880583" y="0"/>
                </a:lnTo>
                <a:cubicBezTo>
                  <a:pt x="5931383" y="0"/>
                  <a:pt x="5973292" y="41910"/>
                  <a:pt x="5973292" y="92710"/>
                </a:cubicBezTo>
                <a:lnTo>
                  <a:pt x="5973292" y="5918860"/>
                </a:lnTo>
                <a:cubicBezTo>
                  <a:pt x="5974562" y="5970931"/>
                  <a:pt x="5932653" y="6012840"/>
                  <a:pt x="5881853" y="6012840"/>
                </a:cubicBezTo>
                <a:close/>
              </a:path>
            </a:pathLst>
          </a:custGeom>
          <a:solidFill>
            <a:schemeClr val="accent5"/>
          </a:solidFill>
        </p:spPr>
      </p:sp>
      <p:sp>
        <p:nvSpPr>
          <p:cNvPr id="28" name="Rectangle 27"/>
          <p:cNvSpPr/>
          <p:nvPr/>
        </p:nvSpPr>
        <p:spPr>
          <a:xfrm>
            <a:off x="1597577" y="2990901"/>
            <a:ext cx="15237186" cy="9986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0480" algn="just">
              <a:lnSpc>
                <a:spcPct val="150000"/>
              </a:lnSpc>
              <a:spcAft>
                <a:spcPts val="0"/>
              </a:spcAft>
            </a:pPr>
            <a:r>
              <a:rPr kumimoji="0" lang="nl-NL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 2.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Căn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bậc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học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49</a:t>
            </a:r>
            <a:r>
              <a:rPr lang="vi-VN" sz="4400" b="1" dirty="0">
                <a:solidFill>
                  <a:schemeClr val="bg1"/>
                </a:solidFill>
              </a:rPr>
              <a:t> là</a:t>
            </a:r>
            <a:r>
              <a:rPr lang="en-US" sz="4400" b="1" dirty="0">
                <a:solidFill>
                  <a:schemeClr val="bg1"/>
                </a:solidFill>
              </a:rPr>
              <a:t>:</a:t>
            </a:r>
            <a:endParaRPr lang="en-US" sz="40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57200" y="8261339"/>
            <a:ext cx="19734462" cy="3054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49600" y="509961"/>
            <a:ext cx="2139881" cy="13717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066800" y="5829300"/>
                <a:ext cx="16230600" cy="1202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. 7			B. -7			C. 7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-7			D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rad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à −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rad>
                  </m:oMath>
                </a14:m>
                <a:endParaRPr lang="en-US" sz="44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829300"/>
                <a:ext cx="16230600" cy="1202060"/>
              </a:xfrm>
              <a:prstGeom prst="rect">
                <a:avLst/>
              </a:prstGeom>
              <a:blipFill rotWithShape="0">
                <a:blip r:embed="rId6"/>
                <a:stretch>
                  <a:fillRect l="-1502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685800" y="5905500"/>
            <a:ext cx="2362200" cy="1188417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3046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3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10353967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573912" y="1015625"/>
            <a:ext cx="16571088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6" name="Freeform 5"/>
          <p:cNvSpPr/>
          <p:nvPr/>
        </p:nvSpPr>
        <p:spPr>
          <a:xfrm>
            <a:off x="911369" y="2627240"/>
            <a:ext cx="16614631" cy="1830460"/>
          </a:xfrm>
          <a:custGeom>
            <a:avLst/>
            <a:gdLst/>
            <a:ahLst/>
            <a:cxnLst/>
            <a:rect l="l" t="t" r="r" b="b"/>
            <a:pathLst>
              <a:path w="5974562" h="6012840">
                <a:moveTo>
                  <a:pt x="5881853" y="6012840"/>
                </a:moveTo>
                <a:lnTo>
                  <a:pt x="92710" y="6012840"/>
                </a:lnTo>
                <a:cubicBezTo>
                  <a:pt x="41910" y="6012840"/>
                  <a:pt x="0" y="5970931"/>
                  <a:pt x="0" y="5920131"/>
                </a:cubicBezTo>
                <a:lnTo>
                  <a:pt x="0" y="92710"/>
                </a:lnTo>
                <a:cubicBezTo>
                  <a:pt x="0" y="41910"/>
                  <a:pt x="41910" y="0"/>
                  <a:pt x="92710" y="0"/>
                </a:cubicBezTo>
                <a:lnTo>
                  <a:pt x="5880583" y="0"/>
                </a:lnTo>
                <a:cubicBezTo>
                  <a:pt x="5931383" y="0"/>
                  <a:pt x="5973292" y="41910"/>
                  <a:pt x="5973292" y="92710"/>
                </a:cubicBezTo>
                <a:lnTo>
                  <a:pt x="5973292" y="5918860"/>
                </a:lnTo>
                <a:cubicBezTo>
                  <a:pt x="5974562" y="5970931"/>
                  <a:pt x="5932653" y="6012840"/>
                  <a:pt x="5881853" y="6012840"/>
                </a:cubicBezTo>
                <a:close/>
              </a:path>
            </a:pathLst>
          </a:custGeom>
          <a:solidFill>
            <a:schemeClr val="accent5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752600" y="2247900"/>
                <a:ext cx="14703786" cy="1986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30480" algn="just">
                  <a:lnSpc>
                    <a:spcPct val="150000"/>
                  </a:lnSpc>
                </a:pP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3. 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Rút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gọn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biểu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vi-VN" sz="4400" b="1" dirty="0">
                    <a:solidFill>
                      <a:schemeClr val="bg1"/>
                    </a:solidFill>
                  </a:rPr>
                  <a:t>: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g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𝟏𝟕</m:t>
                                </m:r>
                              </m:e>
                            </m:rad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ta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:</a:t>
                </a:r>
                <a:endParaRPr lang="vi-VN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247900"/>
                <a:ext cx="14703786" cy="1986826"/>
              </a:xfrm>
              <a:prstGeom prst="rect">
                <a:avLst/>
              </a:prstGeom>
              <a:blipFill rotWithShape="0">
                <a:blip r:embed="rId4"/>
                <a:stretch>
                  <a:fillRect l="-1700" b="-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7200" y="8261339"/>
            <a:ext cx="19734462" cy="3054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49600" y="509961"/>
            <a:ext cx="2139881" cy="13717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752600" y="5023663"/>
                <a:ext cx="14703786" cy="225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371600">
                  <a:defRPr/>
                </a:pPr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e>
                    </m:rad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B.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e>
                    </m:rad>
                  </m:oMath>
                </a14:m>
                <a:endParaRPr lang="vi-VN" sz="4400" dirty="0">
                  <a:solidFill>
                    <a:prstClr val="black"/>
                  </a:solidFill>
                </a:endParaRPr>
              </a:p>
              <a:p>
                <a:pPr defTabSz="1371600">
                  <a:defRPr/>
                </a:pPr>
                <a:endParaRPr lang="en-US" sz="44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defTabSz="1371600">
                  <a:defRPr/>
                </a:pPr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e>
                    </m:rad>
                    <m:r>
                      <a:rPr lang="en-US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D. </a:t>
                </a:r>
                <a14:m>
                  <m:oMath xmlns:m="http://schemas.openxmlformats.org/officeDocument/2006/math">
                    <m:r>
                      <a:rPr lang="en-US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4−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e>
                    </m:rad>
                  </m:oMath>
                </a14:m>
                <a:endParaRPr lang="vi-VN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023663"/>
                <a:ext cx="14703786" cy="2253437"/>
              </a:xfrm>
              <a:prstGeom prst="rect">
                <a:avLst/>
              </a:prstGeom>
              <a:blipFill rotWithShape="0">
                <a:blip r:embed="rId7"/>
                <a:stretch>
                  <a:fillRect l="-1700" t="-2703" b="-1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8382000" y="4869483"/>
            <a:ext cx="3429000" cy="1188417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3443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3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9944100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573912" y="1015625"/>
            <a:ext cx="16571088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6" name="Freeform 5"/>
          <p:cNvSpPr/>
          <p:nvPr/>
        </p:nvSpPr>
        <p:spPr>
          <a:xfrm>
            <a:off x="911369" y="2857500"/>
            <a:ext cx="16614631" cy="2378317"/>
          </a:xfrm>
          <a:custGeom>
            <a:avLst/>
            <a:gdLst/>
            <a:ahLst/>
            <a:cxnLst/>
            <a:rect l="l" t="t" r="r" b="b"/>
            <a:pathLst>
              <a:path w="5974562" h="6012840">
                <a:moveTo>
                  <a:pt x="5881853" y="6012840"/>
                </a:moveTo>
                <a:lnTo>
                  <a:pt x="92710" y="6012840"/>
                </a:lnTo>
                <a:cubicBezTo>
                  <a:pt x="41910" y="6012840"/>
                  <a:pt x="0" y="5970931"/>
                  <a:pt x="0" y="5920131"/>
                </a:cubicBezTo>
                <a:lnTo>
                  <a:pt x="0" y="92710"/>
                </a:lnTo>
                <a:cubicBezTo>
                  <a:pt x="0" y="41910"/>
                  <a:pt x="41910" y="0"/>
                  <a:pt x="92710" y="0"/>
                </a:cubicBezTo>
                <a:lnTo>
                  <a:pt x="5880583" y="0"/>
                </a:lnTo>
                <a:cubicBezTo>
                  <a:pt x="5931383" y="0"/>
                  <a:pt x="5973292" y="41910"/>
                  <a:pt x="5973292" y="92710"/>
                </a:cubicBezTo>
                <a:lnTo>
                  <a:pt x="5973292" y="5918860"/>
                </a:lnTo>
                <a:cubicBezTo>
                  <a:pt x="5974562" y="5970931"/>
                  <a:pt x="5932653" y="6012840"/>
                  <a:pt x="5881853" y="6012840"/>
                </a:cubicBezTo>
                <a:close/>
              </a:path>
            </a:pathLst>
          </a:custGeom>
          <a:solidFill>
            <a:schemeClr val="accent5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222014" y="3314700"/>
                <a:ext cx="15694386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4. 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Độ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dài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đường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kính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(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mét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)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của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hình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tròn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có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diện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tích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sau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khi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làm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tròn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kết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quả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đến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chữ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số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thập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phân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thứ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hai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bằng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endParaRPr lang="vi-VN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014" y="3314700"/>
                <a:ext cx="15694386" cy="1461875"/>
              </a:xfrm>
              <a:prstGeom prst="rect">
                <a:avLst/>
              </a:prstGeom>
              <a:blipFill rotWithShape="0">
                <a:blip r:embed="rId4"/>
                <a:stretch>
                  <a:fillRect l="-1553" t="-9167" b="-1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7200" y="8261339"/>
            <a:ext cx="19734462" cy="3054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49600" y="509961"/>
            <a:ext cx="2139881" cy="137171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222014" y="6065144"/>
            <a:ext cx="1601066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,26			B. 2,50				C. 1,13			D. 1,12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8200" y="6014718"/>
            <a:ext cx="2743200" cy="1188417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5730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3" grpId="0"/>
      <p:bldP spid="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61</TotalTime>
  <Words>1461</Words>
  <Application>Microsoft Office PowerPoint</Application>
  <PresentationFormat>Custom</PresentationFormat>
  <Paragraphs>202</Paragraphs>
  <Slides>36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#9Slide07 Itim</vt:lpstr>
      <vt:lpstr>Cambria</vt:lpstr>
      <vt:lpstr>SVN-Whimsy</vt:lpstr>
      <vt:lpstr>Arial</vt:lpstr>
      <vt:lpstr>SVN-Cookies</vt:lpstr>
      <vt:lpstr>Cambria Math</vt:lpstr>
      <vt:lpstr>Calibri</vt:lpstr>
      <vt:lpstr>Times New Roman</vt:lpstr>
      <vt:lpstr>Euclid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06-08-16T00:00:00Z</dcterms:created>
  <dcterms:modified xsi:type="dcterms:W3CDTF">2024-08-30T11:12:28Z</dcterms:modified>
  <dc:identifier>DAFWAZhnXwQ</dc:identifier>
</cp:coreProperties>
</file>